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49" r:id="rId2"/>
    <p:sldId id="437" r:id="rId3"/>
    <p:sldId id="414" r:id="rId4"/>
    <p:sldId id="885" r:id="rId5"/>
    <p:sldId id="948" r:id="rId6"/>
    <p:sldId id="1082" r:id="rId7"/>
    <p:sldId id="1008" r:id="rId8"/>
    <p:sldId id="1012" r:id="rId9"/>
    <p:sldId id="1014" r:id="rId10"/>
    <p:sldId id="1083" r:id="rId11"/>
    <p:sldId id="1017" r:id="rId12"/>
    <p:sldId id="1084" r:id="rId13"/>
    <p:sldId id="1091" r:id="rId14"/>
    <p:sldId id="1092" r:id="rId15"/>
    <p:sldId id="1093" r:id="rId16"/>
    <p:sldId id="1094" r:id="rId17"/>
    <p:sldId id="1095" r:id="rId18"/>
    <p:sldId id="1096" r:id="rId19"/>
    <p:sldId id="1097" r:id="rId20"/>
    <p:sldId id="1098" r:id="rId21"/>
    <p:sldId id="1099" r:id="rId22"/>
    <p:sldId id="1101" r:id="rId23"/>
    <p:sldId id="1102" r:id="rId24"/>
    <p:sldId id="1103" r:id="rId25"/>
    <p:sldId id="1104" r:id="rId26"/>
    <p:sldId id="1105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3" pos="2160" userDrawn="1">
          <p15:clr>
            <a:srgbClr val="A4A3A4"/>
          </p15:clr>
        </p15:guide>
        <p15:guide id="5" orient="horz" pos="1152" userDrawn="1">
          <p15:clr>
            <a:srgbClr val="A4A3A4"/>
          </p15:clr>
        </p15:guide>
        <p15:guide id="6" orient="horz" pos="2448" userDrawn="1">
          <p15:clr>
            <a:srgbClr val="A4A3A4"/>
          </p15:clr>
        </p15:guide>
        <p15:guide id="7" orient="horz" pos="96" userDrawn="1">
          <p15:clr>
            <a:srgbClr val="A4A3A4"/>
          </p15:clr>
        </p15:guide>
        <p15:guide id="16" pos="1392" userDrawn="1">
          <p15:clr>
            <a:srgbClr val="A4A3A4"/>
          </p15:clr>
        </p15:guide>
        <p15:guide id="17" orient="horz" userDrawn="1">
          <p15:clr>
            <a:srgbClr val="A4A3A4"/>
          </p15:clr>
        </p15:guide>
        <p15:guide id="18" pos="5472" userDrawn="1">
          <p15:clr>
            <a:srgbClr val="A4A3A4"/>
          </p15:clr>
        </p15:guide>
        <p15:guide id="20" orient="horz" pos="3096" userDrawn="1">
          <p15:clr>
            <a:srgbClr val="A4A3A4"/>
          </p15:clr>
        </p15:guide>
        <p15:guide id="21" pos="2856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mala Trim" initials="PT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3081"/>
    <a:srgbClr val="000000"/>
    <a:srgbClr val="B40000"/>
    <a:srgbClr val="E9F6F6"/>
    <a:srgbClr val="E6E6E6"/>
    <a:srgbClr val="FFFDE0"/>
    <a:srgbClr val="FFCC99"/>
    <a:srgbClr val="D7E9F2"/>
    <a:srgbClr val="D7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26" autoAdjust="0"/>
    <p:restoredTop sz="89564" autoAdjust="0"/>
  </p:normalViewPr>
  <p:slideViewPr>
    <p:cSldViewPr snapToGrid="0" showGuides="1">
      <p:cViewPr varScale="1">
        <p:scale>
          <a:sx n="79" d="100"/>
          <a:sy n="79" d="100"/>
        </p:scale>
        <p:origin x="138" y="672"/>
      </p:cViewPr>
      <p:guideLst>
        <p:guide orient="horz" pos="1800"/>
        <p:guide pos="2160"/>
        <p:guide orient="horz" pos="1152"/>
        <p:guide orient="horz" pos="2448"/>
        <p:guide orient="horz" pos="96"/>
        <p:guide pos="1392"/>
        <p:guide orient="horz"/>
        <p:guide pos="5472"/>
        <p:guide orient="horz" pos="3096"/>
        <p:guide pos="28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17" Type="http://schemas.openxmlformats.org/officeDocument/2006/relationships/image" Target="../media/image120.wmf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EB6229F-CC72-43BF-9BA0-5D2E711E9A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9530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2D7151C-8607-4119-8FBA-40C98127D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3732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0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2EB338-E0F0-D24A-8D78-CCDCA9D6261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783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758910498"/>
      </p:ext>
    </p:extLst>
  </p:cSld>
  <p:clrMapOvr>
    <a:masterClrMapping/>
  </p:clrMapOvr>
  <p:transition>
    <p:pull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50495013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241" y="144534"/>
            <a:ext cx="8563759" cy="906881"/>
          </a:xfrm>
        </p:spPr>
        <p:txBody>
          <a:bodyPr/>
          <a:lstStyle>
            <a:lvl1pPr algn="l">
              <a:defRPr sz="3200"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243" y="1291310"/>
            <a:ext cx="8563757" cy="504933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8586253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4884201"/>
      </p:ext>
    </p:extLst>
  </p:cSld>
  <p:clrMapOvr>
    <a:masterClrMapping/>
  </p:clrMapOvr>
  <p:transition>
    <p:pull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1263" y="1451808"/>
            <a:ext cx="4014537" cy="47805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51809"/>
            <a:ext cx="4038600" cy="478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29372132"/>
      </p:ext>
    </p:extLst>
  </p:cSld>
  <p:clrMapOvr>
    <a:masterClrMapping/>
  </p:clrMapOvr>
  <p:transition>
    <p:pull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5753557"/>
      </p:ext>
    </p:extLst>
  </p:cSld>
  <p:clrMapOvr>
    <a:masterClrMapping/>
  </p:clrMapOvr>
  <p:transition>
    <p:pull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0483695"/>
      </p:ext>
    </p:extLst>
  </p:cSld>
  <p:clrMapOvr>
    <a:masterClrMapping/>
  </p:clrMapOvr>
  <p:transition>
    <p:pull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6085699"/>
      </p:ext>
    </p:extLst>
  </p:cSld>
  <p:clrMapOvr>
    <a:masterClrMapping/>
  </p:clrMapOvr>
  <p:transition>
    <p:pull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81263" y="152402"/>
            <a:ext cx="8205537" cy="104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1263" y="1435689"/>
            <a:ext cx="8205537" cy="4775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6" name="Rectangle 7"/>
          <p:cNvSpPr>
            <a:spLocks noChangeArrowheads="1"/>
          </p:cNvSpPr>
          <p:nvPr userDrawn="1"/>
        </p:nvSpPr>
        <p:spPr bwMode="gray">
          <a:xfrm>
            <a:off x="-2868" y="6402988"/>
            <a:ext cx="9144000" cy="457200"/>
          </a:xfrm>
          <a:prstGeom prst="rect">
            <a:avLst/>
          </a:prstGeom>
          <a:solidFill>
            <a:srgbClr val="0B3081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/>
          </a:p>
        </p:txBody>
      </p:sp>
      <p:sp>
        <p:nvSpPr>
          <p:cNvPr id="17" name="TextBox 18"/>
          <p:cNvSpPr txBox="1">
            <a:spLocks noChangeArrowheads="1"/>
          </p:cNvSpPr>
          <p:nvPr userDrawn="1"/>
        </p:nvSpPr>
        <p:spPr bwMode="auto">
          <a:xfrm>
            <a:off x="8421787" y="6437912"/>
            <a:ext cx="6735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fld id="{CBF99CB4-5873-4A68-928F-B77E57D2F814}" type="slidenum">
              <a:rPr lang="en-US" altLang="en-US" sz="1400" smtClean="0">
                <a:solidFill>
                  <a:schemeClr val="bg1"/>
                </a:solidFill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400" dirty="0">
              <a:solidFill>
                <a:schemeClr val="bg1"/>
              </a:solidFill>
            </a:endParaRPr>
          </a:p>
        </p:txBody>
      </p:sp>
      <p:pic>
        <p:nvPicPr>
          <p:cNvPr id="18" name="Shape 40"/>
          <p:cNvPicPr preferRelativeResize="0"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6462783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20"/>
          <p:cNvSpPr txBox="1">
            <a:spLocks noChangeArrowheads="1"/>
          </p:cNvSpPr>
          <p:nvPr userDrawn="1"/>
        </p:nvSpPr>
        <p:spPr bwMode="auto">
          <a:xfrm>
            <a:off x="3005672" y="6484355"/>
            <a:ext cx="39690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opyright © 2020, 2016, 2012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2" r:id="rId3"/>
    <p:sldLayoutId id="2147483651" r:id="rId4"/>
    <p:sldLayoutId id="2147483652" r:id="rId5"/>
    <p:sldLayoutId id="2147483653" r:id="rId6"/>
    <p:sldLayoutId id="2147483654" r:id="rId7"/>
    <p:sldLayoutId id="2147483655" r:id="rId8"/>
  </p:sldLayoutIdLst>
  <p:transition>
    <p:pull dir="r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B308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706D"/>
          </a:solidFill>
          <a:latin typeface="Arial" charset="0"/>
        </a:defRPr>
      </a:lvl9pPr>
    </p:titleStyle>
    <p:bodyStyle>
      <a:lvl1pPr marL="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  <a:ea typeface="+mn-ea"/>
          <a:cs typeface="+mn-cs"/>
        </a:defRPr>
      </a:lvl1pPr>
      <a:lvl2pPr marL="4572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2pPr>
      <a:lvl3pPr marL="9144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3pPr>
      <a:lvl4pPr marL="13716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4pPr>
      <a:lvl5pPr marL="1828800" indent="0" algn="l" rtl="0" eaLnBrk="0" fontAlgn="base" hangingPunct="0">
        <a:spcBef>
          <a:spcPct val="20000"/>
        </a:spcBef>
        <a:spcAft>
          <a:spcPct val="0"/>
        </a:spcAft>
        <a:buNone/>
        <a:defRPr sz="2800">
          <a:solidFill>
            <a:schemeClr val="tx1"/>
          </a:solidFill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42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9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88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19.wmf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116.wmf"/><Relationship Id="rId36" Type="http://schemas.openxmlformats.org/officeDocument/2006/relationships/image" Target="../media/image120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117.wmf"/><Relationship Id="rId35" Type="http://schemas.openxmlformats.org/officeDocument/2006/relationships/oleObject" Target="../embeddings/oleObject1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wmf"/><Relationship Id="rId22" Type="http://schemas.openxmlformats.org/officeDocument/2006/relationships/image" Target="../media/image1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43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5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26" Type="http://schemas.openxmlformats.org/officeDocument/2006/relationships/oleObject" Target="../embeddings/oleObject30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1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3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692150"/>
            <a:ext cx="4191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GB" altLang="en-US" sz="6600" kern="0" dirty="0"/>
              <a:t>Chapter R</a:t>
            </a:r>
            <a:br>
              <a:rPr lang="en-GB" altLang="en-US" sz="4800" kern="0" dirty="0"/>
            </a:br>
            <a:br>
              <a:rPr lang="en-GB" altLang="en-US" sz="4800" kern="0" dirty="0"/>
            </a:b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2068161"/>
            <a:ext cx="4824412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4800" b="1" dirty="0"/>
              <a:t>Review</a:t>
            </a:r>
            <a:br>
              <a:rPr lang="en-GB" altLang="en-US" kern="0" dirty="0"/>
            </a:br>
            <a:br>
              <a:rPr lang="en-GB" altLang="en-US" kern="0" dirty="0"/>
            </a:br>
            <a:endParaRPr lang="en-GB" altLang="en-US" kern="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E169593-7EBB-4ACA-90A3-27B9B1FB20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900" y="863600"/>
            <a:ext cx="3810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56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4F7215-3CA0-4FF5-B588-AB386B7EB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Simplifying Radical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9712A-8200-4485-962D-3BF0E1DC54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>
                <a:cs typeface="Raavi" panose="020B0502040204020203" pitchFamily="34" charset="0"/>
              </a:rPr>
              <a:t>d)</a:t>
            </a:r>
          </a:p>
          <a:p>
            <a:pPr>
              <a:spcBef>
                <a:spcPts val="1800"/>
              </a:spcBef>
            </a:pPr>
            <a:endParaRPr lang="en-US" dirty="0">
              <a:cs typeface="Raavi" panose="020B0502040204020203" pitchFamily="34" charset="0"/>
            </a:endParaRPr>
          </a:p>
          <a:p>
            <a:pPr>
              <a:spcBef>
                <a:spcPts val="1800"/>
              </a:spcBef>
            </a:pPr>
            <a:endParaRPr lang="en-US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518953-E89D-40BE-A081-556E9673F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53657"/>
              </p:ext>
            </p:extLst>
          </p:nvPr>
        </p:nvGraphicFramePr>
        <p:xfrm>
          <a:off x="998113" y="1198827"/>
          <a:ext cx="100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2" name="Equation" r:id="rId3" imgW="1002960" imgH="939600" progId="Equation.DSMT4">
                  <p:embed/>
                </p:oleObj>
              </mc:Choice>
              <mc:Fallback>
                <p:oleObj name="Equation" r:id="rId3" imgW="100296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D518953-E89D-40BE-A081-556E9673F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113" y="1198827"/>
                        <a:ext cx="1003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31004C8-92FD-41B3-9FF6-28B9BB6FF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98973"/>
              </p:ext>
            </p:extLst>
          </p:nvPr>
        </p:nvGraphicFramePr>
        <p:xfrm>
          <a:off x="2254250" y="1160727"/>
          <a:ext cx="1587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3" name="Equation" r:id="rId5" imgW="1587240" imgH="977760" progId="Equation.DSMT4">
                  <p:embed/>
                </p:oleObj>
              </mc:Choice>
              <mc:Fallback>
                <p:oleObj name="Equation" r:id="rId5" imgW="1587240" imgH="977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D518953-E89D-40BE-A081-556E9673FA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4250" y="1160727"/>
                        <a:ext cx="15875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1E9F554-56EA-4BCB-A5A3-E374CDC21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75272"/>
              </p:ext>
            </p:extLst>
          </p:nvPr>
        </p:nvGraphicFramePr>
        <p:xfrm>
          <a:off x="4094587" y="1135327"/>
          <a:ext cx="1917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4" name="Equation" r:id="rId7" imgW="1917360" imgH="1002960" progId="Equation.DSMT4">
                  <p:embed/>
                </p:oleObj>
              </mc:Choice>
              <mc:Fallback>
                <p:oleObj name="Equation" r:id="rId7" imgW="1917360" imgH="10029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31004C8-92FD-41B3-9FF6-28B9BB6FFD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4587" y="1135327"/>
                        <a:ext cx="1917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258E8D5-97FF-4A9F-A15D-06F584531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58563"/>
              </p:ext>
            </p:extLst>
          </p:nvPr>
        </p:nvGraphicFramePr>
        <p:xfrm>
          <a:off x="4094587" y="2425700"/>
          <a:ext cx="2197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5" name="Equation" r:id="rId9" imgW="2197080" imgH="1002960" progId="Equation.DSMT4">
                  <p:embed/>
                </p:oleObj>
              </mc:Choice>
              <mc:Fallback>
                <p:oleObj name="Equation" r:id="rId9" imgW="2197080" imgH="10029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1E9F554-56EA-4BCB-A5A3-E374CDC21A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4587" y="2425700"/>
                        <a:ext cx="2197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F6A2F6E-3CFA-481E-AA13-02BEB6535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92206"/>
              </p:ext>
            </p:extLst>
          </p:nvPr>
        </p:nvGraphicFramePr>
        <p:xfrm>
          <a:off x="4094587" y="3716073"/>
          <a:ext cx="146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06" name="Equation" r:id="rId11" imgW="1460160" imgH="838080" progId="Equation.DSMT4">
                  <p:embed/>
                </p:oleObj>
              </mc:Choice>
              <mc:Fallback>
                <p:oleObj name="Equation" r:id="rId11" imgW="1460160" imgH="8380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258E8D5-97FF-4A9F-A15D-06F584531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4587" y="3716073"/>
                        <a:ext cx="1460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77888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BC1D-440D-4E77-9C9F-2FDCD80FD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Combining Like Radicals </a:t>
            </a:r>
            <a:br>
              <a:rPr lang="en-US" dirty="0"/>
            </a:b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86571-3008-4153-B290-25607F65A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C18432-31F7-45C4-83EF-7AFB74334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37459"/>
              </p:ext>
            </p:extLst>
          </p:nvPr>
        </p:nvGraphicFramePr>
        <p:xfrm>
          <a:off x="881380" y="1444833"/>
          <a:ext cx="180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6" name="Equation" r:id="rId3" imgW="1803240" imgH="444240" progId="Equation.DSMT4">
                  <p:embed/>
                </p:oleObj>
              </mc:Choice>
              <mc:Fallback>
                <p:oleObj name="Equation" r:id="rId3" imgW="1803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1380" y="1444833"/>
                        <a:ext cx="1803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2A2D40B-3374-41D2-9513-D0F9B4B819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06159"/>
              </p:ext>
            </p:extLst>
          </p:nvPr>
        </p:nvGraphicFramePr>
        <p:xfrm>
          <a:off x="2822713" y="1444833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7" name="Equation" r:id="rId5" imgW="2260440" imgH="444240" progId="Equation.DSMT4">
                  <p:embed/>
                </p:oleObj>
              </mc:Choice>
              <mc:Fallback>
                <p:oleObj name="Equation" r:id="rId5" imgW="226044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C18432-31F7-45C4-83EF-7AFB74334F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713" y="1444833"/>
                        <a:ext cx="2260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33C91D0-0BF9-4367-9371-4991ACB3A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09238"/>
              </p:ext>
            </p:extLst>
          </p:nvPr>
        </p:nvGraphicFramePr>
        <p:xfrm>
          <a:off x="2835965" y="2086439"/>
          <a:ext cx="252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8" name="Equation" r:id="rId7" imgW="2527200" imgH="444240" progId="Equation.DSMT4">
                  <p:embed/>
                </p:oleObj>
              </mc:Choice>
              <mc:Fallback>
                <p:oleObj name="Equation" r:id="rId7" imgW="252720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2A2D40B-3374-41D2-9513-D0F9B4B819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5965" y="2086439"/>
                        <a:ext cx="2527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24499DA-3421-403B-B8C6-0A7701E71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53138"/>
              </p:ext>
            </p:extLst>
          </p:nvPr>
        </p:nvGraphicFramePr>
        <p:xfrm>
          <a:off x="2822713" y="2834275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39" name="Equation" r:id="rId9" imgW="1879560" imgH="444240" progId="Equation.DSMT4">
                  <p:embed/>
                </p:oleObj>
              </mc:Choice>
              <mc:Fallback>
                <p:oleObj name="Equation" r:id="rId9" imgW="187956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33C91D0-0BF9-4367-9371-4991ACB3AE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2713" y="2834275"/>
                        <a:ext cx="187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F1BA64-A48E-4DC3-9188-72ADF7F5B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24588"/>
              </p:ext>
            </p:extLst>
          </p:nvPr>
        </p:nvGraphicFramePr>
        <p:xfrm>
          <a:off x="2875722" y="3487570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40" name="Equation" r:id="rId11" imgW="1130040" imgH="444240" progId="Equation.DSMT4">
                  <p:embed/>
                </p:oleObj>
              </mc:Choice>
              <mc:Fallback>
                <p:oleObj name="Equation" r:id="rId11" imgW="113004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24499DA-3421-403B-B8C6-0A7701E71E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5722" y="3487570"/>
                        <a:ext cx="113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9616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8BC1D-440D-4E77-9C9F-2FDCD80FD7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4: </a:t>
            </a:r>
            <a:r>
              <a:rPr lang="en-US" dirty="0"/>
              <a:t>Combining Like Radicals </a:t>
            </a:r>
            <a:br>
              <a:rPr lang="en-US" dirty="0"/>
            </a:b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E86571-3008-4153-B290-25607F65A2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)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5B31535-EDC3-428B-8D5A-09FFF2973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06184"/>
              </p:ext>
            </p:extLst>
          </p:nvPr>
        </p:nvGraphicFramePr>
        <p:xfrm>
          <a:off x="893763" y="1395413"/>
          <a:ext cx="3251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88" name="Equation" r:id="rId3" imgW="3251160" imgH="495000" progId="Equation.DSMT4">
                  <p:embed/>
                </p:oleObj>
              </mc:Choice>
              <mc:Fallback>
                <p:oleObj name="Equation" r:id="rId3" imgW="3251160" imgH="495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5B31535-EDC3-428B-8D5A-09FFF29734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3763" y="1395413"/>
                        <a:ext cx="3251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F66B28A-F801-42EA-8BC2-7CE49CF8B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29547"/>
              </p:ext>
            </p:extLst>
          </p:nvPr>
        </p:nvGraphicFramePr>
        <p:xfrm>
          <a:off x="3060700" y="2052638"/>
          <a:ext cx="4127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89" name="Equation" r:id="rId5" imgW="4127400" imgH="495000" progId="Equation.DSMT4">
                  <p:embed/>
                </p:oleObj>
              </mc:Choice>
              <mc:Fallback>
                <p:oleObj name="Equation" r:id="rId5" imgW="412740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F66B28A-F801-42EA-8BC2-7CE49CF8B0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2052638"/>
                        <a:ext cx="4127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6AE6D79-D190-4CEA-BA28-5BF5B31BA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09188"/>
              </p:ext>
            </p:extLst>
          </p:nvPr>
        </p:nvGraphicFramePr>
        <p:xfrm>
          <a:off x="3054350" y="2733675"/>
          <a:ext cx="492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0" name="Equation" r:id="rId7" imgW="4927320" imgH="571320" progId="Equation.DSMT4">
                  <p:embed/>
                </p:oleObj>
              </mc:Choice>
              <mc:Fallback>
                <p:oleObj name="Equation" r:id="rId7" imgW="4927320" imgH="5713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6AE6D79-D190-4CEA-BA28-5BF5B31BA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4350" y="2733675"/>
                        <a:ext cx="4927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AEA8E1D-7476-443E-A2FD-57B4F384F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80205"/>
              </p:ext>
            </p:extLst>
          </p:nvPr>
        </p:nvGraphicFramePr>
        <p:xfrm>
          <a:off x="3048000" y="3541713"/>
          <a:ext cx="3238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1" name="Equation" r:id="rId9" imgW="3238200" imgH="444240" progId="Equation.DSMT4">
                  <p:embed/>
                </p:oleObj>
              </mc:Choice>
              <mc:Fallback>
                <p:oleObj name="Equation" r:id="rId9" imgW="3238200" imgH="4442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AEA8E1D-7476-443E-A2FD-57B4F384F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3541713"/>
                        <a:ext cx="3238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9D502E1-A958-4AF5-8EDC-626286259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090902"/>
              </p:ext>
            </p:extLst>
          </p:nvPr>
        </p:nvGraphicFramePr>
        <p:xfrm>
          <a:off x="3048000" y="4224338"/>
          <a:ext cx="243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2" name="Equation" r:id="rId11" imgW="2438280" imgH="444240" progId="Equation.DSMT4">
                  <p:embed/>
                </p:oleObj>
              </mc:Choice>
              <mc:Fallback>
                <p:oleObj name="Equation" r:id="rId11" imgW="2438280" imgH="4442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9D502E1-A958-4AF5-8EDC-6262862598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24338"/>
                        <a:ext cx="2438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37355CA-55C1-4170-8682-DDA3CB51A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3341"/>
              </p:ext>
            </p:extLst>
          </p:nvPr>
        </p:nvGraphicFramePr>
        <p:xfrm>
          <a:off x="3048000" y="4911624"/>
          <a:ext cx="483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3" name="Equation" r:id="rId13" imgW="4838400" imgH="444240" progId="Equation.DSMT4">
                  <p:embed/>
                </p:oleObj>
              </mc:Choice>
              <mc:Fallback>
                <p:oleObj name="Equation" r:id="rId13" imgW="4838400" imgH="4442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9D502E1-A958-4AF5-8EDC-6262862598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0" y="4911624"/>
                        <a:ext cx="4838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75377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Rationalize Denominators and Numerators</a:t>
            </a:r>
            <a:br>
              <a:rPr lang="en-US" altLang="en-US" sz="2400" dirty="0">
                <a:cs typeface="Times New Roman" panose="02020603050405020304" pitchFamily="18" charset="0"/>
              </a:rPr>
            </a:b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F6A6924-88B5-4A3C-9DB9-B3F87EAAC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58" y="1589811"/>
            <a:ext cx="8068284" cy="253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456802"/>
      </p:ext>
    </p:extLst>
  </p:cSld>
  <p:clrMapOvr>
    <a:masterClrMapping/>
  </p:clrMapOvr>
  <p:transition>
    <p:pull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02D60-2D70-4873-B625-4548D7AE9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</a:t>
            </a:r>
            <a:r>
              <a:rPr lang="en-US" dirty="0"/>
              <a:t> Rationalizing Denominators </a:t>
            </a:r>
            <a:r>
              <a:rPr lang="en-US" sz="1800" dirty="0"/>
              <a:t>(1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AD28CC-BC09-4160-9E04-15FF297BE2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r>
              <a:rPr lang="en-US" dirty="0"/>
              <a:t>Rationalize the denominator of each expression:</a:t>
            </a:r>
          </a:p>
          <a:p>
            <a:pPr>
              <a:lnSpc>
                <a:spcPct val="150000"/>
              </a:lnSpc>
            </a:pPr>
            <a:r>
              <a:rPr lang="en-US" dirty="0"/>
              <a:t>a)</a:t>
            </a:r>
          </a:p>
          <a:p>
            <a:pPr>
              <a:spcBef>
                <a:spcPts val="1800"/>
              </a:spcBef>
            </a:pPr>
            <a:r>
              <a:rPr lang="en-US" dirty="0"/>
              <a:t>The denominator contains the factor       so we multiply the numerator and denominator by       to obtain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0B103D-6236-474F-A5B3-1D50C90F8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00484"/>
              </p:ext>
            </p:extLst>
          </p:nvPr>
        </p:nvGraphicFramePr>
        <p:xfrm>
          <a:off x="909231" y="1965471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5" name="Equation" r:id="rId3" imgW="520560" imgH="888840" progId="Equation.DSMT4">
                  <p:embed/>
                </p:oleObj>
              </mc:Choice>
              <mc:Fallback>
                <p:oleObj name="Equation" r:id="rId3" imgW="5205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231" y="1965471"/>
                        <a:ext cx="520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EE073E-CF74-4D63-B4B1-A58AD5C6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143898"/>
              </p:ext>
            </p:extLst>
          </p:nvPr>
        </p:nvGraphicFramePr>
        <p:xfrm>
          <a:off x="6180138" y="2798763"/>
          <a:ext cx="54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6" name="Equation" r:id="rId5" imgW="545760" imgH="469800" progId="Equation.DSMT4">
                  <p:embed/>
                </p:oleObj>
              </mc:Choice>
              <mc:Fallback>
                <p:oleObj name="Equation" r:id="rId5" imgW="545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0138" y="2798763"/>
                        <a:ext cx="546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0CF7B0-CDCD-4C4F-B973-1BB7D7C49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51576"/>
              </p:ext>
            </p:extLst>
          </p:nvPr>
        </p:nvGraphicFramePr>
        <p:xfrm>
          <a:off x="7268385" y="3281363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7" name="Equation" r:id="rId7" imgW="457200" imgH="444240" progId="Equation.DSMT4">
                  <p:embed/>
                </p:oleObj>
              </mc:Choice>
              <mc:Fallback>
                <p:oleObj name="Equation" r:id="rId7" imgW="45720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EE073E-CF74-4D63-B4B1-A58AD5C6C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8385" y="3281363"/>
                        <a:ext cx="45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5BB5A7-C6D3-4AD1-A3E4-96FC29914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81708"/>
              </p:ext>
            </p:extLst>
          </p:nvPr>
        </p:nvGraphicFramePr>
        <p:xfrm>
          <a:off x="1727941" y="4308178"/>
          <a:ext cx="520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8" name="Equation" r:id="rId9" imgW="520560" imgH="888840" progId="Equation.DSMT4">
                  <p:embed/>
                </p:oleObj>
              </mc:Choice>
              <mc:Fallback>
                <p:oleObj name="Equation" r:id="rId9" imgW="520560" imgH="888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0B103D-6236-474F-A5B3-1D50C90F8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7941" y="4308178"/>
                        <a:ext cx="520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CE39145-868F-4C97-A6A3-6BBE68512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30876"/>
              </p:ext>
            </p:extLst>
          </p:nvPr>
        </p:nvGraphicFramePr>
        <p:xfrm>
          <a:off x="2408762" y="4263728"/>
          <a:ext cx="147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9" name="Equation" r:id="rId10" imgW="1473120" imgH="977760" progId="Equation.DSMT4">
                  <p:embed/>
                </p:oleObj>
              </mc:Choice>
              <mc:Fallback>
                <p:oleObj name="Equation" r:id="rId10" imgW="1473120" imgH="977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5BB5A7-C6D3-4AD1-A3E4-96FC29914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8762" y="4263728"/>
                        <a:ext cx="14732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594AFB-9705-4102-BBAC-6A1068DAE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595765"/>
              </p:ext>
            </p:extLst>
          </p:nvPr>
        </p:nvGraphicFramePr>
        <p:xfrm>
          <a:off x="4042083" y="4263728"/>
          <a:ext cx="1219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0" name="Equation" r:id="rId12" imgW="1218960" imgH="1104840" progId="Equation.DSMT4">
                  <p:embed/>
                </p:oleObj>
              </mc:Choice>
              <mc:Fallback>
                <p:oleObj name="Equation" r:id="rId12" imgW="1218960" imgH="1104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E39145-868F-4C97-A6A3-6BBE68512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42083" y="4263728"/>
                        <a:ext cx="12192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EEA93DC-7F2A-4375-A356-B6FB4E2D0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71540"/>
              </p:ext>
            </p:extLst>
          </p:nvPr>
        </p:nvGraphicFramePr>
        <p:xfrm>
          <a:off x="5315386" y="4303114"/>
          <a:ext cx="97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21" name="Equation" r:id="rId14" imgW="977760" imgH="863280" progId="Equation.DSMT4">
                  <p:embed/>
                </p:oleObj>
              </mc:Choice>
              <mc:Fallback>
                <p:oleObj name="Equation" r:id="rId14" imgW="977760" imgH="863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7594AFB-9705-4102-BBAC-6A1068DAE9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15386" y="4303114"/>
                        <a:ext cx="977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36138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02D60-2D70-4873-B625-4548D7AE9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</a:t>
            </a:r>
            <a:r>
              <a:rPr lang="en-US" dirty="0"/>
              <a:t> Rationalizing Denominators </a:t>
            </a:r>
            <a:r>
              <a:rPr lang="en-US" sz="1800" dirty="0"/>
              <a:t>(2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AD28CC-BC09-4160-9E04-15FF297BE2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b)</a:t>
            </a:r>
          </a:p>
          <a:p>
            <a:pPr>
              <a:spcBef>
                <a:spcPts val="1800"/>
              </a:spcBef>
            </a:pPr>
            <a:r>
              <a:rPr lang="en-US" dirty="0"/>
              <a:t>The denominator contains the factor       so we multiply the numerator and denominator by       to obtain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0B103D-6236-474F-A5B3-1D50C90F8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943176"/>
              </p:ext>
            </p:extLst>
          </p:nvPr>
        </p:nvGraphicFramePr>
        <p:xfrm>
          <a:off x="814388" y="1419225"/>
          <a:ext cx="71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61" name="Equation" r:id="rId3" imgW="711000" imgH="876240" progId="Equation.DSMT4">
                  <p:embed/>
                </p:oleObj>
              </mc:Choice>
              <mc:Fallback>
                <p:oleObj name="Equation" r:id="rId3" imgW="711000" imgH="876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0B103D-6236-474F-A5B3-1D50C90F8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388" y="1419225"/>
                        <a:ext cx="711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EE073E-CF74-4D63-B4B1-A58AD5C6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7569"/>
              </p:ext>
            </p:extLst>
          </p:nvPr>
        </p:nvGraphicFramePr>
        <p:xfrm>
          <a:off x="6167438" y="2298700"/>
          <a:ext cx="57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62" name="Equation" r:id="rId5" imgW="571320" imgH="469800" progId="Equation.DSMT4">
                  <p:embed/>
                </p:oleObj>
              </mc:Choice>
              <mc:Fallback>
                <p:oleObj name="Equation" r:id="rId5" imgW="57132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EE073E-CF74-4D63-B4B1-A58AD5C6C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7438" y="2298700"/>
                        <a:ext cx="571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0CF7B0-CDCD-4C4F-B973-1BB7D7C49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89751"/>
              </p:ext>
            </p:extLst>
          </p:nvPr>
        </p:nvGraphicFramePr>
        <p:xfrm>
          <a:off x="7256463" y="2760663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63" name="Equation" r:id="rId7" imgW="482400" imgH="444240" progId="Equation.DSMT4">
                  <p:embed/>
                </p:oleObj>
              </mc:Choice>
              <mc:Fallback>
                <p:oleObj name="Equation" r:id="rId7" imgW="48240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90CF7B0-CDCD-4C4F-B973-1BB7D7C49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6463" y="2760663"/>
                        <a:ext cx="48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5BB5A7-C6D3-4AD1-A3E4-96FC29914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02104"/>
              </p:ext>
            </p:extLst>
          </p:nvPr>
        </p:nvGraphicFramePr>
        <p:xfrm>
          <a:off x="1631950" y="3857620"/>
          <a:ext cx="71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64" name="Equation" r:id="rId9" imgW="711000" imgH="876240" progId="Equation.DSMT4">
                  <p:embed/>
                </p:oleObj>
              </mc:Choice>
              <mc:Fallback>
                <p:oleObj name="Equation" r:id="rId9" imgW="711000" imgH="876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5BB5A7-C6D3-4AD1-A3E4-96FC29914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1950" y="3857620"/>
                        <a:ext cx="711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CE39145-868F-4C97-A6A3-6BBE68512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294069"/>
              </p:ext>
            </p:extLst>
          </p:nvPr>
        </p:nvGraphicFramePr>
        <p:xfrm>
          <a:off x="2452688" y="3813170"/>
          <a:ext cx="1676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65" name="Equation" r:id="rId11" imgW="1676160" imgH="965160" progId="Equation.DSMT4">
                  <p:embed/>
                </p:oleObj>
              </mc:Choice>
              <mc:Fallback>
                <p:oleObj name="Equation" r:id="rId11" imgW="1676160" imgH="965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E39145-868F-4C97-A6A3-6BBE68512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2688" y="3813170"/>
                        <a:ext cx="1676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594AFB-9705-4102-BBAC-6A1068DAE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86860"/>
              </p:ext>
            </p:extLst>
          </p:nvPr>
        </p:nvGraphicFramePr>
        <p:xfrm>
          <a:off x="4227513" y="3813170"/>
          <a:ext cx="1435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66" name="Equation" r:id="rId13" imgW="1434960" imgH="1091880" progId="Equation.DSMT4">
                  <p:embed/>
                </p:oleObj>
              </mc:Choice>
              <mc:Fallback>
                <p:oleObj name="Equation" r:id="rId13" imgW="1434960" imgH="1091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7594AFB-9705-4102-BBAC-6A1068DAE9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27513" y="3813170"/>
                        <a:ext cx="14351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EEA93DC-7F2A-4375-A356-B6FB4E2D0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86162"/>
              </p:ext>
            </p:extLst>
          </p:nvPr>
        </p:nvGraphicFramePr>
        <p:xfrm>
          <a:off x="5780803" y="3816785"/>
          <a:ext cx="97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67" name="Equation" r:id="rId15" imgW="977760" imgH="863280" progId="Equation.DSMT4">
                  <p:embed/>
                </p:oleObj>
              </mc:Choice>
              <mc:Fallback>
                <p:oleObj name="Equation" r:id="rId15" imgW="977760" imgH="863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EEA93DC-7F2A-4375-A356-B6FB4E2D0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80803" y="3816785"/>
                        <a:ext cx="977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B72615-56E9-4906-9C63-62768AB2F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63301"/>
              </p:ext>
            </p:extLst>
          </p:nvPr>
        </p:nvGraphicFramePr>
        <p:xfrm>
          <a:off x="6882790" y="3837055"/>
          <a:ext cx="97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68" name="Equation" r:id="rId17" imgW="977760" imgH="863280" progId="Equation.DSMT4">
                  <p:embed/>
                </p:oleObj>
              </mc:Choice>
              <mc:Fallback>
                <p:oleObj name="Equation" r:id="rId17" imgW="977760" imgH="8632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EEA93DC-7F2A-4375-A356-B6FB4E2D0D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82790" y="3837055"/>
                        <a:ext cx="977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88576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902D60-2D70-4873-B625-4548D7AE9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5:</a:t>
            </a:r>
            <a:r>
              <a:rPr lang="en-US" dirty="0"/>
              <a:t> Rationalizing Denominators </a:t>
            </a:r>
            <a:r>
              <a:rPr lang="en-US" sz="1800" dirty="0"/>
              <a:t>(3 of 3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AD28CC-BC09-4160-9E04-15FF297BE2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885" y="1435689"/>
            <a:ext cx="8349916" cy="477598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c)</a:t>
            </a:r>
          </a:p>
          <a:p>
            <a:pPr>
              <a:spcBef>
                <a:spcPts val="1800"/>
              </a:spcBef>
            </a:pPr>
            <a:r>
              <a:rPr lang="en-US" dirty="0"/>
              <a:t>The denominator contains the factor                 so we multiply the numerator and denominator by                  	      to obtain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0B103D-6236-474F-A5B3-1D50C90F8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53125"/>
              </p:ext>
            </p:extLst>
          </p:nvPr>
        </p:nvGraphicFramePr>
        <p:xfrm>
          <a:off x="1052513" y="1325563"/>
          <a:ext cx="1447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9" name="Equation" r:id="rId3" imgW="1447560" imgH="977760" progId="Equation.DSMT4">
                  <p:embed/>
                </p:oleObj>
              </mc:Choice>
              <mc:Fallback>
                <p:oleObj name="Equation" r:id="rId3" imgW="1447560" imgH="977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70B103D-6236-474F-A5B3-1D50C90F8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513" y="1325563"/>
                        <a:ext cx="14478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EE073E-CF74-4D63-B4B1-A58AD5C6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64791"/>
              </p:ext>
            </p:extLst>
          </p:nvPr>
        </p:nvGraphicFramePr>
        <p:xfrm>
          <a:off x="6237288" y="2298700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0" name="Equation" r:id="rId5" imgW="1473120" imgH="469800" progId="Equation.DSMT4">
                  <p:embed/>
                </p:oleObj>
              </mc:Choice>
              <mc:Fallback>
                <p:oleObj name="Equation" r:id="rId5" imgW="147312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EE073E-CF74-4D63-B4B1-A58AD5C6C1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7288" y="2298700"/>
                        <a:ext cx="1473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0CF7B0-CDCD-4C4F-B973-1BB7D7C49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026710"/>
              </p:ext>
            </p:extLst>
          </p:nvPr>
        </p:nvGraphicFramePr>
        <p:xfrm>
          <a:off x="427038" y="3175000"/>
          <a:ext cx="1397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1" name="Equation" r:id="rId7" imgW="1396800" imgH="444240" progId="Equation.DSMT4">
                  <p:embed/>
                </p:oleObj>
              </mc:Choice>
              <mc:Fallback>
                <p:oleObj name="Equation" r:id="rId7" imgW="139680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90CF7B0-CDCD-4C4F-B973-1BB7D7C495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8" y="3175000"/>
                        <a:ext cx="1397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5BB5A7-C6D3-4AD1-A3E4-96FC29914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28440"/>
              </p:ext>
            </p:extLst>
          </p:nvPr>
        </p:nvGraphicFramePr>
        <p:xfrm>
          <a:off x="812179" y="3806825"/>
          <a:ext cx="1447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2" name="Equation" r:id="rId9" imgW="1447560" imgH="977760" progId="Equation.DSMT4">
                  <p:embed/>
                </p:oleObj>
              </mc:Choice>
              <mc:Fallback>
                <p:oleObj name="Equation" r:id="rId9" imgW="1447560" imgH="977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5BB5A7-C6D3-4AD1-A3E4-96FC29914A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179" y="3806825"/>
                        <a:ext cx="14478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CE39145-868F-4C97-A6A3-6BBE68512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06907"/>
              </p:ext>
            </p:extLst>
          </p:nvPr>
        </p:nvGraphicFramePr>
        <p:xfrm>
          <a:off x="2472704" y="3824288"/>
          <a:ext cx="334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3" name="Equation" r:id="rId11" imgW="3340080" imgH="977760" progId="Equation.DSMT4">
                  <p:embed/>
                </p:oleObj>
              </mc:Choice>
              <mc:Fallback>
                <p:oleObj name="Equation" r:id="rId11" imgW="3340080" imgH="977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E39145-868F-4C97-A6A3-6BBE68512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2704" y="3824288"/>
                        <a:ext cx="3340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1BFE0AC-DDFC-478A-B895-162619152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43905"/>
              </p:ext>
            </p:extLst>
          </p:nvPr>
        </p:nvGraphicFramePr>
        <p:xfrm>
          <a:off x="6030913" y="3717925"/>
          <a:ext cx="2501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4" name="Equation" r:id="rId13" imgW="2501640" imgH="1155600" progId="Equation.DSMT4">
                  <p:embed/>
                </p:oleObj>
              </mc:Choice>
              <mc:Fallback>
                <p:oleObj name="Equation" r:id="rId13" imgW="2501640" imgH="1155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E39145-868F-4C97-A6A3-6BBE68512F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0913" y="3717925"/>
                        <a:ext cx="25019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82B8F0C-6AE5-4808-87F0-7BD357918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3734"/>
              </p:ext>
            </p:extLst>
          </p:nvPr>
        </p:nvGraphicFramePr>
        <p:xfrm>
          <a:off x="2463179" y="5100638"/>
          <a:ext cx="256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5" name="Equation" r:id="rId15" imgW="2565360" imgH="863280" progId="Equation.DSMT4">
                  <p:embed/>
                </p:oleObj>
              </mc:Choice>
              <mc:Fallback>
                <p:oleObj name="Equation" r:id="rId15" imgW="2565360" imgH="863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1BFE0AC-DDFC-478A-B895-162619152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63179" y="5100638"/>
                        <a:ext cx="2565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82609B5-19DF-4193-8661-5AC645A9B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312252"/>
              </p:ext>
            </p:extLst>
          </p:nvPr>
        </p:nvGraphicFramePr>
        <p:xfrm>
          <a:off x="5123622" y="5113891"/>
          <a:ext cx="132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6" name="Equation" r:id="rId17" imgW="1320480" imgH="863280" progId="Equation.DSMT4">
                  <p:embed/>
                </p:oleObj>
              </mc:Choice>
              <mc:Fallback>
                <p:oleObj name="Equation" r:id="rId17" imgW="1320480" imgH="8632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82B8F0C-6AE5-4808-87F0-7BD357918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23622" y="5113891"/>
                        <a:ext cx="1320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7AEEEBC-C762-433D-A5F6-AD139A251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15632"/>
              </p:ext>
            </p:extLst>
          </p:nvPr>
        </p:nvGraphicFramePr>
        <p:xfrm>
          <a:off x="6497844" y="5105952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7" name="Equation" r:id="rId19" imgW="1549080" imgH="863280" progId="Equation.DSMT4">
                  <p:embed/>
                </p:oleObj>
              </mc:Choice>
              <mc:Fallback>
                <p:oleObj name="Equation" r:id="rId19" imgW="1549080" imgH="863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82609B5-19DF-4193-8661-5AC645A9B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97844" y="5105952"/>
                        <a:ext cx="1549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28832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D76A6C-3ABC-4753-8EC3-5E61F5235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</a:t>
            </a:r>
            <a:r>
              <a:rPr lang="en-US" dirty="0"/>
              <a:t> Rationalizing Numerators </a:t>
            </a:r>
            <a:br>
              <a:rPr lang="en-US" dirty="0"/>
            </a:b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D7FFC4-6837-475E-9473-BB65C98EA9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tionalize the numerator of the following express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numerator contains the factor                     so we multiply the numerator and denominator by             	          to obtai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A4449DC-CE1F-4EB4-AFE2-001ACAD96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09063"/>
              </p:ext>
            </p:extLst>
          </p:nvPr>
        </p:nvGraphicFramePr>
        <p:xfrm>
          <a:off x="3041650" y="2424113"/>
          <a:ext cx="3060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6" name="Equation" r:id="rId3" imgW="3060360" imgH="863280" progId="Equation.DSMT4">
                  <p:embed/>
                </p:oleObj>
              </mc:Choice>
              <mc:Fallback>
                <p:oleObj name="Equation" r:id="rId3" imgW="3060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1650" y="2424113"/>
                        <a:ext cx="3060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C5AF5A8-BF0C-43D3-BC82-79D6C74B0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21104"/>
              </p:ext>
            </p:extLst>
          </p:nvPr>
        </p:nvGraphicFramePr>
        <p:xfrm>
          <a:off x="5880100" y="3405271"/>
          <a:ext cx="1866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7" name="Equation" r:id="rId5" imgW="1866600" imgH="469800" progId="Equation.DSMT4">
                  <p:embed/>
                </p:oleObj>
              </mc:Choice>
              <mc:Fallback>
                <p:oleObj name="Equation" r:id="rId5" imgW="18666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A4449DC-CE1F-4EB4-AFE2-001ACAD964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100" y="3405271"/>
                        <a:ext cx="1866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62D5F8-FCE5-4EC1-8BCA-BFB6313FF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45605"/>
              </p:ext>
            </p:extLst>
          </p:nvPr>
        </p:nvGraphicFramePr>
        <p:xfrm>
          <a:off x="377498" y="4259619"/>
          <a:ext cx="1778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8" name="Equation" r:id="rId7" imgW="1777680" imgH="444240" progId="Equation.DSMT4">
                  <p:embed/>
                </p:oleObj>
              </mc:Choice>
              <mc:Fallback>
                <p:oleObj name="Equation" r:id="rId7" imgW="177768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C5AF5A8-BF0C-43D3-BC82-79D6C74B0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498" y="4259619"/>
                        <a:ext cx="1778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224063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D76A6C-3ABC-4753-8EC3-5E61F5235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6:</a:t>
            </a:r>
            <a:r>
              <a:rPr lang="en-US" dirty="0"/>
              <a:t> Rationalizing Numerators </a:t>
            </a:r>
            <a:br>
              <a:rPr lang="en-US" dirty="0"/>
            </a:br>
            <a:r>
              <a:rPr lang="en-US" sz="1800" dirty="0"/>
              <a:t>(2 of 2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3E545D1-ADC1-4EB5-92F3-C3E8614D7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20128"/>
              </p:ext>
            </p:extLst>
          </p:nvPr>
        </p:nvGraphicFramePr>
        <p:xfrm>
          <a:off x="723016" y="1453626"/>
          <a:ext cx="1841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1" name="Equation" r:id="rId3" imgW="1841400" imgH="863280" progId="Equation.DSMT4">
                  <p:embed/>
                </p:oleObj>
              </mc:Choice>
              <mc:Fallback>
                <p:oleObj name="Equation" r:id="rId3" imgW="1841400" imgH="863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3E545D1-ADC1-4EB5-92F3-C3E8614D7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016" y="1453626"/>
                        <a:ext cx="18415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A307A2-C7A1-402F-AA9C-2130666EA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28608"/>
              </p:ext>
            </p:extLst>
          </p:nvPr>
        </p:nvGraphicFramePr>
        <p:xfrm>
          <a:off x="2780417" y="1461088"/>
          <a:ext cx="4114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2" name="Equation" r:id="rId5" imgW="4114800" imgH="977760" progId="Equation.DSMT4">
                  <p:embed/>
                </p:oleObj>
              </mc:Choice>
              <mc:Fallback>
                <p:oleObj name="Equation" r:id="rId5" imgW="4114800" imgH="977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1A307A2-C7A1-402F-AA9C-2130666EA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0417" y="1461088"/>
                        <a:ext cx="41148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2F008B-A491-4062-939F-AD0F1ECD7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47673"/>
              </p:ext>
            </p:extLst>
          </p:nvPr>
        </p:nvGraphicFramePr>
        <p:xfrm>
          <a:off x="2780417" y="5118100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3" name="Equation" r:id="rId7" imgW="2552400" imgH="927000" progId="Equation.DSMT4">
                  <p:embed/>
                </p:oleObj>
              </mc:Choice>
              <mc:Fallback>
                <p:oleObj name="Equation" r:id="rId7" imgW="2552400" imgH="927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FB04384-67AD-4F9E-910C-142987E27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0417" y="5118100"/>
                        <a:ext cx="25527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9A8607-8819-4D78-B9BA-321B2D0BA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55041"/>
              </p:ext>
            </p:extLst>
          </p:nvPr>
        </p:nvGraphicFramePr>
        <p:xfrm>
          <a:off x="2780417" y="2675850"/>
          <a:ext cx="290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4" name="Equation" r:id="rId9" imgW="2908080" imgH="1015920" progId="Equation.DSMT4">
                  <p:embed/>
                </p:oleObj>
              </mc:Choice>
              <mc:Fallback>
                <p:oleObj name="Equation" r:id="rId9" imgW="290808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9A8607-8819-4D78-B9BA-321B2D0BA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80417" y="2675850"/>
                        <a:ext cx="2908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FB04384-67AD-4F9E-910C-142987E27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77293"/>
              </p:ext>
            </p:extLst>
          </p:nvPr>
        </p:nvGraphicFramePr>
        <p:xfrm>
          <a:off x="2780417" y="3928712"/>
          <a:ext cx="2552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5" name="Equation" r:id="rId11" imgW="2552400" imgH="927000" progId="Equation.DSMT4">
                  <p:embed/>
                </p:oleObj>
              </mc:Choice>
              <mc:Fallback>
                <p:oleObj name="Equation" r:id="rId11" imgW="2552400" imgH="927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9A8607-8819-4D78-B9BA-321B2D0BA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0417" y="3928712"/>
                        <a:ext cx="25527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6A2AAE2-3966-40F5-A882-AD610D9C6D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15815"/>
              </p:ext>
            </p:extLst>
          </p:nvPr>
        </p:nvGraphicFramePr>
        <p:xfrm>
          <a:off x="5479769" y="5141115"/>
          <a:ext cx="212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6" name="Equation" r:id="rId13" imgW="2120760" imgH="888840" progId="Equation.DSMT4">
                  <p:embed/>
                </p:oleObj>
              </mc:Choice>
              <mc:Fallback>
                <p:oleObj name="Equation" r:id="rId13" imgW="2120760" imgH="888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FB04384-67AD-4F9E-910C-142987E27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9769" y="5141115"/>
                        <a:ext cx="2120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126780F-FD15-4369-A194-2908263AD3F6}"/>
              </a:ext>
            </a:extLst>
          </p:cNvPr>
          <p:cNvCxnSpPr/>
          <p:nvPr/>
        </p:nvCxnSpPr>
        <p:spPr bwMode="auto">
          <a:xfrm flipH="1">
            <a:off x="4176089" y="5118100"/>
            <a:ext cx="265817" cy="28178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ACFB6D1-D379-4B6A-BEAF-C0B85CAFAA08}"/>
              </a:ext>
            </a:extLst>
          </p:cNvPr>
          <p:cNvCxnSpPr/>
          <p:nvPr/>
        </p:nvCxnSpPr>
        <p:spPr bwMode="auto">
          <a:xfrm flipH="1">
            <a:off x="3048000" y="5699322"/>
            <a:ext cx="265817" cy="28178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91665674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264795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endParaRPr lang="en-US" b="1" dirty="0">
              <a:latin typeface="+mj-lt"/>
            </a:endParaRPr>
          </a:p>
          <a:p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is a real number and </a:t>
            </a:r>
            <a:r>
              <a:rPr lang="en-US" i="1" dirty="0">
                <a:latin typeface="+mn-lt"/>
              </a:rPr>
              <a:t>n</a:t>
            </a:r>
            <a:r>
              <a:rPr lang="en-US" dirty="0">
                <a:latin typeface="+mn-lt"/>
              </a:rPr>
              <a:t> ≥ 2</a:t>
            </a:r>
            <a:r>
              <a:rPr lang="en-US" dirty="0">
                <a:latin typeface="+mj-lt"/>
              </a:rPr>
              <a:t> is an integer, then</a:t>
            </a: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provided       exists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5D846A-2BF1-4E61-9B66-7DB3758B7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64725"/>
              </p:ext>
            </p:extLst>
          </p:nvPr>
        </p:nvGraphicFramePr>
        <p:xfrm>
          <a:off x="3895892" y="2574038"/>
          <a:ext cx="1346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0" name="Equation" r:id="rId3" imgW="1346040" imgH="444240" progId="Equation.DSMT4">
                  <p:embed/>
                </p:oleObj>
              </mc:Choice>
              <mc:Fallback>
                <p:oleObj name="Equation" r:id="rId3" imgW="134604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5D846A-2BF1-4E61-9B66-7DB3758B7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5892" y="2574038"/>
                        <a:ext cx="1346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342865-DEB0-4257-952A-FBA726F11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67566"/>
              </p:ext>
            </p:extLst>
          </p:nvPr>
        </p:nvGraphicFramePr>
        <p:xfrm>
          <a:off x="457199" y="413048"/>
          <a:ext cx="60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1" name="Equation" r:id="rId5" imgW="609480" imgH="482400" progId="Equation.DSMT4">
                  <p:embed/>
                </p:oleObj>
              </mc:Choice>
              <mc:Fallback>
                <p:oleObj name="Equation" r:id="rId5" imgW="60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413048"/>
                        <a:ext cx="609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C77CBC-4D98-4256-A905-B62FB8193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59795"/>
              </p:ext>
            </p:extLst>
          </p:nvPr>
        </p:nvGraphicFramePr>
        <p:xfrm>
          <a:off x="2940050" y="1595418"/>
          <a:ext cx="52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2" name="Equation" r:id="rId7" imgW="520560" imgH="380880" progId="Equation.DSMT4">
                  <p:embed/>
                </p:oleObj>
              </mc:Choice>
              <mc:Fallback>
                <p:oleObj name="Equation" r:id="rId7" imgW="520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0050" y="1595418"/>
                        <a:ext cx="520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372D6E-7AA3-4F8F-8132-B4538E80A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35537"/>
              </p:ext>
            </p:extLst>
          </p:nvPr>
        </p:nvGraphicFramePr>
        <p:xfrm>
          <a:off x="2187209" y="3227559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3" name="Equation" r:id="rId9" imgW="495000" imgH="444240" progId="Equation.DSMT4">
                  <p:embed/>
                </p:oleObj>
              </mc:Choice>
              <mc:Fallback>
                <p:oleObj name="Equation" r:id="rId9" imgW="495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209" y="3227559"/>
                        <a:ext cx="495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511143"/>
      </p:ext>
    </p:extLst>
  </p:cSld>
  <p:clrMapOvr>
    <a:masterClrMapping/>
  </p:clrMapOvr>
  <p:transition>
    <p:pull dir="r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8778B979-9D78-4130-8298-2F04FCE9D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692150"/>
            <a:ext cx="8174479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6600" kern="0" dirty="0"/>
              <a:t>Section R.8</a:t>
            </a:r>
            <a:endParaRPr lang="en-GB" altLang="en-US" kern="0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3CE5FC3-8564-436D-B7C4-16228B868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1989138"/>
            <a:ext cx="817447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rtl="0" eaLnBrk="0" fontAlgn="base" hangingPunct="0">
              <a:spcBef>
                <a:spcPct val="40000"/>
              </a:spcBef>
              <a:spcAft>
                <a:spcPct val="0"/>
              </a:spcAft>
              <a:defRPr sz="4200" b="0">
                <a:solidFill>
                  <a:srgbClr val="0B308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  <a:lvl2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2pPr>
            <a:lvl3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3pPr>
            <a:lvl4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4pPr>
            <a:lvl5pPr algn="l" rtl="0" eaLnBrk="0" fontAlgn="base" hangingPunct="0">
              <a:spcBef>
                <a:spcPct val="40000"/>
              </a:spcBef>
              <a:spcAft>
                <a:spcPct val="0"/>
              </a:spcAft>
              <a:defRPr sz="4800">
                <a:solidFill>
                  <a:srgbClr val="0B3081"/>
                </a:solidFill>
                <a:latin typeface="Arial" panose="020B0604020202020204" pitchFamily="34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6pPr>
            <a:lvl7pPr marL="9144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7pPr>
            <a:lvl8pPr marL="13716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8pPr>
            <a:lvl9pPr marL="1828800" algn="l" rtl="0" fontAlgn="base">
              <a:spcBef>
                <a:spcPct val="4000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Verdana" charset="0"/>
                <a:ea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4800" b="1" i="1" dirty="0">
                <a:latin typeface="+mn-lt"/>
              </a:rPr>
              <a:t>n</a:t>
            </a:r>
            <a:r>
              <a:rPr lang="en-US" sz="4800" b="1" dirty="0"/>
              <a:t>th Roots; Rational Exponents</a:t>
            </a:r>
            <a:endParaRPr lang="en-GB" alt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63442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AB14A-9299-4351-9B26-38BA0B07C7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sz="3200" b="1" dirty="0"/>
              <a:t>Example 7:</a:t>
            </a:r>
            <a:r>
              <a:rPr lang="en-US" sz="3200" dirty="0"/>
              <a:t> Writing Expressions Containing Fractional Exponents as Radicals</a:t>
            </a:r>
            <a:endParaRPr lang="en-US" sz="18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EA3ECE-E266-404A-A30A-907BAF7447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</a:t>
            </a:r>
          </a:p>
          <a:p>
            <a:endParaRPr lang="en-US" dirty="0"/>
          </a:p>
          <a:p>
            <a:r>
              <a:rPr lang="en-US" dirty="0"/>
              <a:t>b)</a:t>
            </a:r>
          </a:p>
          <a:p>
            <a:endParaRPr lang="en-US" dirty="0"/>
          </a:p>
          <a:p>
            <a:r>
              <a:rPr lang="en-US" dirty="0"/>
              <a:t>c)</a:t>
            </a:r>
          </a:p>
          <a:p>
            <a:endParaRPr lang="en-US" dirty="0"/>
          </a:p>
          <a:p>
            <a:r>
              <a:rPr lang="en-US" dirty="0"/>
              <a:t>d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2E366B-4C16-45EF-8408-3D1C13427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06081"/>
              </p:ext>
            </p:extLst>
          </p:nvPr>
        </p:nvGraphicFramePr>
        <p:xfrm>
          <a:off x="919717" y="1517724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36" name="Equation" r:id="rId3" imgW="457200" imgH="380880" progId="Equation.DSMT4">
                  <p:embed/>
                </p:oleObj>
              </mc:Choice>
              <mc:Fallback>
                <p:oleObj name="Equation" r:id="rId3" imgW="457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717" y="1517724"/>
                        <a:ext cx="45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557F17-9A17-4BA8-B187-1BCAE8346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854934"/>
              </p:ext>
            </p:extLst>
          </p:nvPr>
        </p:nvGraphicFramePr>
        <p:xfrm>
          <a:off x="919717" y="248920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37" name="Equation" r:id="rId5" imgW="609480" imgH="368280" progId="Equation.DSMT4">
                  <p:embed/>
                </p:oleObj>
              </mc:Choice>
              <mc:Fallback>
                <p:oleObj name="Equation" r:id="rId5" imgW="609480" imgH="368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2E366B-4C16-45EF-8408-3D1C13427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717" y="2489200"/>
                        <a:ext cx="609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284CCC-7AA2-4A4E-BC74-8DD97B939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4687"/>
              </p:ext>
            </p:extLst>
          </p:nvPr>
        </p:nvGraphicFramePr>
        <p:xfrm>
          <a:off x="919717" y="3543301"/>
          <a:ext cx="90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38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557F17-9A17-4BA8-B187-1BCAE83465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717" y="3543301"/>
                        <a:ext cx="901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13B25F-2F90-4A15-8484-29C42BA31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88568"/>
              </p:ext>
            </p:extLst>
          </p:nvPr>
        </p:nvGraphicFramePr>
        <p:xfrm>
          <a:off x="919717" y="4541580"/>
          <a:ext cx="62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39" name="Equation" r:id="rId9" imgW="622080" imgH="380880" progId="Equation.DSMT4">
                  <p:embed/>
                </p:oleObj>
              </mc:Choice>
              <mc:Fallback>
                <p:oleObj name="Equation" r:id="rId9" imgW="6220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284CCC-7AA2-4A4E-BC74-8DD97B939E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9717" y="4541580"/>
                        <a:ext cx="62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650DA8-7866-4AD0-938B-5923F37A1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56041"/>
              </p:ext>
            </p:extLst>
          </p:nvPr>
        </p:nvGraphicFramePr>
        <p:xfrm>
          <a:off x="1528556" y="1467402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0" name="Equation" r:id="rId11" imgW="749160" imgH="444240" progId="Equation.DSMT4">
                  <p:embed/>
                </p:oleObj>
              </mc:Choice>
              <mc:Fallback>
                <p:oleObj name="Equation" r:id="rId11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8556" y="1467402"/>
                        <a:ext cx="749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866DED-E0ED-4A3A-B622-76FD1C5C0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64304"/>
              </p:ext>
            </p:extLst>
          </p:nvPr>
        </p:nvGraphicFramePr>
        <p:xfrm>
          <a:off x="2351847" y="1565420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1" name="Equation" r:id="rId13" imgW="469800" imgH="317160" progId="Equation.DSMT4">
                  <p:embed/>
                </p:oleObj>
              </mc:Choice>
              <mc:Fallback>
                <p:oleObj name="Equation" r:id="rId13" imgW="469800" imgH="317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C650DA8-7866-4AD0-938B-5923F37A1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51847" y="1565420"/>
                        <a:ext cx="469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1BF330-939F-4B9B-9920-A54BE8D65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52134"/>
              </p:ext>
            </p:extLst>
          </p:nvPr>
        </p:nvGraphicFramePr>
        <p:xfrm>
          <a:off x="1661077" y="2449444"/>
          <a:ext cx="90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2" name="Equation" r:id="rId15" imgW="901440" imgH="444240" progId="Equation.DSMT4">
                  <p:embed/>
                </p:oleObj>
              </mc:Choice>
              <mc:Fallback>
                <p:oleObj name="Equation" r:id="rId15" imgW="90144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C650DA8-7866-4AD0-938B-5923F37A1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61077" y="2449444"/>
                        <a:ext cx="901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55DF92-B1AF-47D8-B25D-30CA1A9FA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45298"/>
              </p:ext>
            </p:extLst>
          </p:nvPr>
        </p:nvGraphicFramePr>
        <p:xfrm>
          <a:off x="2681231" y="2449443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3" name="Equation" r:id="rId17" imgW="927000" imgH="444240" progId="Equation.DSMT4">
                  <p:embed/>
                </p:oleObj>
              </mc:Choice>
              <mc:Fallback>
                <p:oleObj name="Equation" r:id="rId17" imgW="92700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66DED-E0ED-4A3A-B622-76FD1C5C0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81231" y="2449443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CD0CD04-3456-47B7-A6CB-EC3DC4DBE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97489"/>
              </p:ext>
            </p:extLst>
          </p:nvPr>
        </p:nvGraphicFramePr>
        <p:xfrm>
          <a:off x="1952625" y="3524250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4" name="Equation" r:id="rId19" imgW="952200" imgH="444240" progId="Equation.DSMT4">
                  <p:embed/>
                </p:oleObj>
              </mc:Choice>
              <mc:Fallback>
                <p:oleObj name="Equation" r:id="rId19" imgW="952200" imgH="444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C650DA8-7866-4AD0-938B-5923F37A1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2625" y="3524250"/>
                        <a:ext cx="952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4D6AB46-0293-4177-882F-187A11A1E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17214"/>
              </p:ext>
            </p:extLst>
          </p:nvPr>
        </p:nvGraphicFramePr>
        <p:xfrm>
          <a:off x="3035762" y="3607352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5" name="Equation" r:id="rId21" imgW="685800" imgH="304560" progId="Equation.DSMT4">
                  <p:embed/>
                </p:oleObj>
              </mc:Choice>
              <mc:Fallback>
                <p:oleObj name="Equation" r:id="rId21" imgW="685800" imgH="304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CD0CD04-3456-47B7-A6CB-EC3DC4DBE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35762" y="3607352"/>
                        <a:ext cx="68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74315BD-BDB8-4782-8155-5A9170C3D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64296"/>
              </p:ext>
            </p:extLst>
          </p:nvPr>
        </p:nvGraphicFramePr>
        <p:xfrm>
          <a:off x="1647273" y="4526665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6" name="Equation" r:id="rId23" imgW="927000" imgH="444240" progId="Equation.DSMT4">
                  <p:embed/>
                </p:oleObj>
              </mc:Choice>
              <mc:Fallback>
                <p:oleObj name="Equation" r:id="rId23" imgW="92700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CD0CD04-3456-47B7-A6CB-EC3DC4DBE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47273" y="4526665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4BD373-7459-49FF-BC16-F1803A6A0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78377"/>
              </p:ext>
            </p:extLst>
          </p:nvPr>
        </p:nvGraphicFramePr>
        <p:xfrm>
          <a:off x="2704458" y="450983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7" name="Equation" r:id="rId25" imgW="927000" imgH="444240" progId="Equation.DSMT4">
                  <p:embed/>
                </p:oleObj>
              </mc:Choice>
              <mc:Fallback>
                <p:oleObj name="Equation" r:id="rId25" imgW="92700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74315BD-BDB8-4782-8155-5A9170C3D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704458" y="4509830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147957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 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3232740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endParaRPr lang="en-US" b="1" dirty="0">
              <a:latin typeface="+mj-lt"/>
            </a:endParaRPr>
          </a:p>
          <a:p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is a real number and </a:t>
            </a:r>
            <a:r>
              <a:rPr lang="en-US" i="1" dirty="0">
                <a:latin typeface="+mn-lt"/>
              </a:rPr>
              <a:t>m</a:t>
            </a:r>
            <a:r>
              <a:rPr lang="en-US" dirty="0">
                <a:latin typeface="+mj-lt"/>
              </a:rPr>
              <a:t> and </a:t>
            </a:r>
            <a:r>
              <a:rPr lang="en-US" i="1" dirty="0">
                <a:latin typeface="+mn-lt"/>
              </a:rPr>
              <a:t>n</a:t>
            </a:r>
            <a:r>
              <a:rPr lang="en-US" dirty="0">
                <a:latin typeface="+mj-lt"/>
              </a:rPr>
              <a:t> are integers containing no common factors, with </a:t>
            </a:r>
            <a:r>
              <a:rPr lang="en-US" i="1" dirty="0">
                <a:latin typeface="+mn-lt"/>
              </a:rPr>
              <a:t>n</a:t>
            </a:r>
            <a:r>
              <a:rPr lang="en-US" dirty="0">
                <a:latin typeface="+mn-lt"/>
              </a:rPr>
              <a:t> ≥ 2, </a:t>
            </a:r>
            <a:r>
              <a:rPr lang="en-US" dirty="0">
                <a:latin typeface="+mj-lt"/>
              </a:rPr>
              <a:t>then</a:t>
            </a: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provided       exists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5D846A-2BF1-4E61-9B66-7DB3758B7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75891"/>
              </p:ext>
            </p:extLst>
          </p:nvPr>
        </p:nvGraphicFramePr>
        <p:xfrm>
          <a:off x="3140075" y="2953197"/>
          <a:ext cx="285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8" name="Equation" r:id="rId3" imgW="2857320" imgH="545760" progId="Equation.DSMT4">
                  <p:embed/>
                </p:oleObj>
              </mc:Choice>
              <mc:Fallback>
                <p:oleObj name="Equation" r:id="rId3" imgW="2857320" imgH="545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5D846A-2BF1-4E61-9B66-7DB3758B79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0075" y="2953197"/>
                        <a:ext cx="2857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342865-DEB0-4257-952A-FBA726F11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348924"/>
              </p:ext>
            </p:extLst>
          </p:nvPr>
        </p:nvGraphicFramePr>
        <p:xfrm>
          <a:off x="400050" y="412750"/>
          <a:ext cx="72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9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4342865-DEB0-4257-952A-FBA726F11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050" y="412750"/>
                        <a:ext cx="723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C77CBC-4D98-4256-A905-B62FB8193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81962"/>
              </p:ext>
            </p:extLst>
          </p:nvPr>
        </p:nvGraphicFramePr>
        <p:xfrm>
          <a:off x="2895600" y="1595438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0" name="Equation" r:id="rId7" imgW="609480" imgH="380880" progId="Equation.DSMT4">
                  <p:embed/>
                </p:oleObj>
              </mc:Choice>
              <mc:Fallback>
                <p:oleObj name="Equation" r:id="rId7" imgW="60948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3C77CBC-4D98-4256-A905-B62FB8193B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1595438"/>
                        <a:ext cx="609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0372D6E-7AA3-4F8F-8132-B4538E80A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07464"/>
              </p:ext>
            </p:extLst>
          </p:nvPr>
        </p:nvGraphicFramePr>
        <p:xfrm>
          <a:off x="2187209" y="3652867"/>
          <a:ext cx="49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01" name="Equation" r:id="rId9" imgW="495000" imgH="444240" progId="Equation.DSMT4">
                  <p:embed/>
                </p:oleObj>
              </mc:Choice>
              <mc:Fallback>
                <p:oleObj name="Equation" r:id="rId9" imgW="495000" imgH="444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372D6E-7AA3-4F8F-8132-B4538E80A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87209" y="3652867"/>
                        <a:ext cx="495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45040"/>
      </p:ext>
    </p:extLst>
  </p:cSld>
  <p:clrMapOvr>
    <a:masterClrMapping/>
  </p:clrMapOvr>
  <p:transition>
    <p:pull dir="r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5AB14A-9299-4351-9B26-38BA0B07C7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885" y="152402"/>
            <a:ext cx="8349916" cy="1046425"/>
          </a:xfrm>
        </p:spPr>
        <p:txBody>
          <a:bodyPr/>
          <a:lstStyle/>
          <a:p>
            <a:r>
              <a:rPr lang="en-US" b="1" dirty="0"/>
              <a:t>Example 8:</a:t>
            </a:r>
            <a:r>
              <a:rPr lang="en-US" dirty="0"/>
              <a:t> Simplifying Expressions With Rational Exponents</a:t>
            </a:r>
            <a:endParaRPr lang="en-US" sz="20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EA3ECE-E266-404A-A30A-907BAF7447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)</a:t>
            </a:r>
          </a:p>
          <a:p>
            <a:endParaRPr lang="en-US" dirty="0"/>
          </a:p>
          <a:p>
            <a:r>
              <a:rPr lang="en-US" dirty="0"/>
              <a:t>b)</a:t>
            </a:r>
          </a:p>
          <a:p>
            <a:endParaRPr lang="en-US" dirty="0"/>
          </a:p>
          <a:p>
            <a:r>
              <a:rPr lang="en-US" dirty="0"/>
              <a:t>c)</a:t>
            </a:r>
          </a:p>
          <a:p>
            <a:endParaRPr lang="en-US" dirty="0"/>
          </a:p>
          <a:p>
            <a:r>
              <a:rPr lang="en-US" dirty="0"/>
              <a:t>d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2E366B-4C16-45EF-8408-3D1C13427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27051"/>
              </p:ext>
            </p:extLst>
          </p:nvPr>
        </p:nvGraphicFramePr>
        <p:xfrm>
          <a:off x="900113" y="1517650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44" name="Equation" r:id="rId3" imgW="495000" imgH="380880" progId="Equation.DSMT4">
                  <p:embed/>
                </p:oleObj>
              </mc:Choice>
              <mc:Fallback>
                <p:oleObj name="Equation" r:id="rId3" imgW="49500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2E366B-4C16-45EF-8408-3D1C13427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1517650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557F17-9A17-4BA8-B187-1BCAE8346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66347"/>
              </p:ext>
            </p:extLst>
          </p:nvPr>
        </p:nvGraphicFramePr>
        <p:xfrm>
          <a:off x="919717" y="2467123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45" name="Equation" r:id="rId5" imgW="1143000" imgH="469800" progId="Equation.DSMT4">
                  <p:embed/>
                </p:oleObj>
              </mc:Choice>
              <mc:Fallback>
                <p:oleObj name="Equation" r:id="rId5" imgW="114300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3557F17-9A17-4BA8-B187-1BCAE83465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717" y="2467123"/>
                        <a:ext cx="114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8284CCC-7AA2-4A4E-BC74-8DD97B939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49156"/>
              </p:ext>
            </p:extLst>
          </p:nvPr>
        </p:nvGraphicFramePr>
        <p:xfrm>
          <a:off x="919717" y="3553212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46" name="Equation" r:id="rId7" imgW="1015920" imgH="457200" progId="Equation.DSMT4">
                  <p:embed/>
                </p:oleObj>
              </mc:Choice>
              <mc:Fallback>
                <p:oleObj name="Equation" r:id="rId7" imgW="10159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8284CCC-7AA2-4A4E-BC74-8DD97B939E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717" y="3553212"/>
                        <a:ext cx="101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13B25F-2F90-4A15-8484-29C42BA31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20558"/>
              </p:ext>
            </p:extLst>
          </p:nvPr>
        </p:nvGraphicFramePr>
        <p:xfrm>
          <a:off x="949917" y="457333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47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13B25F-2F90-4A15-8484-29C42BA31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9917" y="4573330"/>
                        <a:ext cx="723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C650DA8-7866-4AD0-938B-5923F37A1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3519"/>
              </p:ext>
            </p:extLst>
          </p:nvPr>
        </p:nvGraphicFramePr>
        <p:xfrm>
          <a:off x="1422025" y="1436132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48" name="Equation" r:id="rId11" imgW="1104840" imgH="495000" progId="Equation.DSMT4">
                  <p:embed/>
                </p:oleObj>
              </mc:Choice>
              <mc:Fallback>
                <p:oleObj name="Equation" r:id="rId11" imgW="110484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C650DA8-7866-4AD0-938B-5923F37A1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2025" y="1436132"/>
                        <a:ext cx="1104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866DED-E0ED-4A3A-B622-76FD1C5C0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83432"/>
              </p:ext>
            </p:extLst>
          </p:nvPr>
        </p:nvGraphicFramePr>
        <p:xfrm>
          <a:off x="2589599" y="147789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49" name="Equation" r:id="rId13" imgW="583920" imgH="380880" progId="Equation.DSMT4">
                  <p:embed/>
                </p:oleObj>
              </mc:Choice>
              <mc:Fallback>
                <p:oleObj name="Equation" r:id="rId13" imgW="58392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66DED-E0ED-4A3A-B622-76FD1C5C0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9599" y="1477893"/>
                        <a:ext cx="584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1BF330-939F-4B9B-9920-A54BE8D65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576930"/>
              </p:ext>
            </p:extLst>
          </p:nvPr>
        </p:nvGraphicFramePr>
        <p:xfrm>
          <a:off x="2152438" y="2381417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0" name="Equation" r:id="rId15" imgW="1536480" imgH="571320" progId="Equation.DSMT4">
                  <p:embed/>
                </p:oleObj>
              </mc:Choice>
              <mc:Fallback>
                <p:oleObj name="Equation" r:id="rId15" imgW="1536480" imgH="571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1BF330-939F-4B9B-9920-A54BE8D65B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2438" y="2381417"/>
                        <a:ext cx="1536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855DF92-B1AF-47D8-B25D-30CA1A9FA0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77142"/>
              </p:ext>
            </p:extLst>
          </p:nvPr>
        </p:nvGraphicFramePr>
        <p:xfrm>
          <a:off x="3727736" y="2453871"/>
          <a:ext cx="1066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1" name="Equation" r:id="rId17" imgW="1066680" imgH="469800" progId="Equation.DSMT4">
                  <p:embed/>
                </p:oleObj>
              </mc:Choice>
              <mc:Fallback>
                <p:oleObj name="Equation" r:id="rId17" imgW="1066680" imgH="469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55DF92-B1AF-47D8-B25D-30CA1A9FA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27736" y="2453871"/>
                        <a:ext cx="1066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CD0CD04-3456-47B7-A6CB-EC3DC4DBE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47333"/>
              </p:ext>
            </p:extLst>
          </p:nvPr>
        </p:nvGraphicFramePr>
        <p:xfrm>
          <a:off x="2046420" y="3426850"/>
          <a:ext cx="142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2" name="Equation" r:id="rId19" imgW="1422360" imgH="571320" progId="Equation.DSMT4">
                  <p:embed/>
                </p:oleObj>
              </mc:Choice>
              <mc:Fallback>
                <p:oleObj name="Equation" r:id="rId19" imgW="1422360" imgH="571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CD0CD04-3456-47B7-A6CB-EC3DC4DBE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46420" y="3426850"/>
                        <a:ext cx="1422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4D6AB46-0293-4177-882F-187A11A1E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34994"/>
              </p:ext>
            </p:extLst>
          </p:nvPr>
        </p:nvGraphicFramePr>
        <p:xfrm>
          <a:off x="3542540" y="3571158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3" name="Equation" r:id="rId21" imgW="723600" imgH="368280" progId="Equation.DSMT4">
                  <p:embed/>
                </p:oleObj>
              </mc:Choice>
              <mc:Fallback>
                <p:oleObj name="Equation" r:id="rId21" imgW="723600" imgH="368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4D6AB46-0293-4177-882F-187A11A1EE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42540" y="3571158"/>
                        <a:ext cx="723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74315BD-BDB8-4782-8155-5A9170C3D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140662"/>
              </p:ext>
            </p:extLst>
          </p:nvPr>
        </p:nvGraphicFramePr>
        <p:xfrm>
          <a:off x="1842952" y="4580785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4" name="Equation" r:id="rId23" imgW="927000" imgH="380880" progId="Equation.DSMT4">
                  <p:embed/>
                </p:oleObj>
              </mc:Choice>
              <mc:Fallback>
                <p:oleObj name="Equation" r:id="rId23" imgW="92700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74315BD-BDB8-4782-8155-5A9170C3D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42952" y="4580785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4BD373-7459-49FF-BC16-F1803A6A0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23501"/>
              </p:ext>
            </p:extLst>
          </p:nvPr>
        </p:nvGraphicFramePr>
        <p:xfrm>
          <a:off x="2822747" y="4459031"/>
          <a:ext cx="1282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5" name="Equation" r:id="rId25" imgW="1282680" imgH="571320" progId="Equation.DSMT4">
                  <p:embed/>
                </p:oleObj>
              </mc:Choice>
              <mc:Fallback>
                <p:oleObj name="Equation" r:id="rId25" imgW="1282680" imgH="5713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4BD373-7459-49FF-BC16-F1803A6A0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22747" y="4459031"/>
                        <a:ext cx="1282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F759C94-629B-4AA6-942D-75E9BCA0F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07469"/>
              </p:ext>
            </p:extLst>
          </p:nvPr>
        </p:nvGraphicFramePr>
        <p:xfrm>
          <a:off x="3223219" y="1562652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6" name="Equation" r:id="rId27" imgW="672840" imgH="317160" progId="Equation.DSMT4">
                  <p:embed/>
                </p:oleObj>
              </mc:Choice>
              <mc:Fallback>
                <p:oleObj name="Equation" r:id="rId27" imgW="67284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6866DED-E0ED-4A3A-B622-76FD1C5C0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23219" y="1562652"/>
                        <a:ext cx="673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A942424-13F4-4DD3-8078-CFAA719B6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95736"/>
              </p:ext>
            </p:extLst>
          </p:nvPr>
        </p:nvGraphicFramePr>
        <p:xfrm>
          <a:off x="4886144" y="2617093"/>
          <a:ext cx="62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7" name="Equation" r:id="rId29" imgW="622080" imgH="317160" progId="Equation.DSMT4">
                  <p:embed/>
                </p:oleObj>
              </mc:Choice>
              <mc:Fallback>
                <p:oleObj name="Equation" r:id="rId29" imgW="62208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855DF92-B1AF-47D8-B25D-30CA1A9FA0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86144" y="2617093"/>
                        <a:ext cx="622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D4D1C8A-FFF7-49FB-B961-C52DCD39D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85549"/>
              </p:ext>
            </p:extLst>
          </p:nvPr>
        </p:nvGraphicFramePr>
        <p:xfrm>
          <a:off x="4353414" y="3379956"/>
          <a:ext cx="533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8" name="Equation" r:id="rId31" imgW="533160" imgH="774360" progId="Equation.DSMT4">
                  <p:embed/>
                </p:oleObj>
              </mc:Choice>
              <mc:Fallback>
                <p:oleObj name="Equation" r:id="rId31" imgW="533160" imgH="774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4D6AB46-0293-4177-882F-187A11A1EE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353414" y="3379956"/>
                        <a:ext cx="533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3B80E6D-B5DB-4221-8B3C-EBB9FF0A0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950027"/>
              </p:ext>
            </p:extLst>
          </p:nvPr>
        </p:nvGraphicFramePr>
        <p:xfrm>
          <a:off x="4211150" y="4560631"/>
          <a:ext cx="59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9" name="Equation" r:id="rId33" imgW="596880" imgH="368280" progId="Equation.DSMT4">
                  <p:embed/>
                </p:oleObj>
              </mc:Choice>
              <mc:Fallback>
                <p:oleObj name="Equation" r:id="rId33" imgW="596880" imgH="3682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4BD373-7459-49FF-BC16-F1803A6A0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11150" y="4560631"/>
                        <a:ext cx="596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15B6C6A-26C7-452C-AA81-A77D3209F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143524"/>
              </p:ext>
            </p:extLst>
          </p:nvPr>
        </p:nvGraphicFramePr>
        <p:xfrm>
          <a:off x="4940258" y="4625787"/>
          <a:ext cx="673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60" name="Equation" r:id="rId35" imgW="672840" imgH="317160" progId="Equation.DSMT4">
                  <p:embed/>
                </p:oleObj>
              </mc:Choice>
              <mc:Fallback>
                <p:oleObj name="Equation" r:id="rId35" imgW="672840" imgH="3171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3B80E6D-B5DB-4221-8B3C-EBB9FF0A0E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40258" y="4625787"/>
                        <a:ext cx="673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51788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30CB92-FCCD-4A0C-A092-E2C3009A0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Simplifying Expressions With Rational Exponent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93E0C6-0820-4E53-8BF9-AA455615F9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implify each expression. Express your answer so that only positive exponents occur. Assume that the variables are positive.</a:t>
            </a:r>
          </a:p>
          <a:p>
            <a:r>
              <a:rPr lang="en-US" dirty="0"/>
              <a:t>a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8EB9C7-1C14-4554-9625-498F92FCF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99115"/>
              </p:ext>
            </p:extLst>
          </p:nvPr>
        </p:nvGraphicFramePr>
        <p:xfrm>
          <a:off x="890588" y="2771775"/>
          <a:ext cx="213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6" name="Equation" r:id="rId3" imgW="2133360" imgH="583920" progId="Equation.DSMT4">
                  <p:embed/>
                </p:oleObj>
              </mc:Choice>
              <mc:Fallback>
                <p:oleObj name="Equation" r:id="rId3" imgW="2133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588" y="2771775"/>
                        <a:ext cx="2133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DB1424-1618-41B7-8D65-0520D4271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33467"/>
              </p:ext>
            </p:extLst>
          </p:nvPr>
        </p:nvGraphicFramePr>
        <p:xfrm>
          <a:off x="3257550" y="2771775"/>
          <a:ext cx="307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7" name="Equation" r:id="rId5" imgW="3073320" imgH="583920" progId="Equation.DSMT4">
                  <p:embed/>
                </p:oleObj>
              </mc:Choice>
              <mc:Fallback>
                <p:oleObj name="Equation" r:id="rId5" imgW="3073320" imgH="583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8EB9C7-1C14-4554-9625-498F92FCF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7550" y="2771775"/>
                        <a:ext cx="3073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DD1F39-7370-455F-B387-917A7AEBC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28256"/>
              </p:ext>
            </p:extLst>
          </p:nvPr>
        </p:nvGraphicFramePr>
        <p:xfrm>
          <a:off x="3257550" y="3502025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8" name="Equation" r:id="rId7" imgW="2501640" imgH="457200" progId="Equation.DSMT4">
                  <p:embed/>
                </p:oleObj>
              </mc:Choice>
              <mc:Fallback>
                <p:oleObj name="Equation" r:id="rId7" imgW="250164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DB1424-1618-41B7-8D65-0520D4271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7550" y="3502025"/>
                        <a:ext cx="2501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13AD75-3994-4A95-BF37-93F03A7F3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202794"/>
              </p:ext>
            </p:extLst>
          </p:nvPr>
        </p:nvGraphicFramePr>
        <p:xfrm>
          <a:off x="3257550" y="4105275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9" name="Equation" r:id="rId9" imgW="2501640" imgH="457200" progId="Equation.DSMT4">
                  <p:embed/>
                </p:oleObj>
              </mc:Choice>
              <mc:Fallback>
                <p:oleObj name="Equation" r:id="rId9" imgW="250164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DD1F39-7370-455F-B387-917A7AEBC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7550" y="4105275"/>
                        <a:ext cx="2501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8A416B-2B77-4FB6-8851-F94A22F0F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786422"/>
              </p:ext>
            </p:extLst>
          </p:nvPr>
        </p:nvGraphicFramePr>
        <p:xfrm>
          <a:off x="3257550" y="4701272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0" name="Equation" r:id="rId11" imgW="1612800" imgH="457200" progId="Equation.DSMT4">
                  <p:embed/>
                </p:oleObj>
              </mc:Choice>
              <mc:Fallback>
                <p:oleObj name="Equation" r:id="rId11" imgW="16128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13AD75-3994-4A95-BF37-93F03A7F3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7550" y="4701272"/>
                        <a:ext cx="161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8C49587-22BA-4CE1-B7A8-B881793B4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83088"/>
              </p:ext>
            </p:extLst>
          </p:nvPr>
        </p:nvGraphicFramePr>
        <p:xfrm>
          <a:off x="3257550" y="5328569"/>
          <a:ext cx="90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1" name="Equation" r:id="rId13" imgW="901440" imgH="952200" progId="Equation.DSMT4">
                  <p:embed/>
                </p:oleObj>
              </mc:Choice>
              <mc:Fallback>
                <p:oleObj name="Equation" r:id="rId13" imgW="901440" imgH="952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8A416B-2B77-4FB6-8851-F94A22F0F2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57550" y="5328569"/>
                        <a:ext cx="901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BC6EC81-448D-4EAA-94B0-5ED867A7B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03616"/>
              </p:ext>
            </p:extLst>
          </p:nvPr>
        </p:nvGraphicFramePr>
        <p:xfrm>
          <a:off x="6644860" y="2901057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2" name="Equation" r:id="rId15" imgW="1320480" imgH="342720" progId="Equation.DSMT4">
                  <p:embed/>
                </p:oleObj>
              </mc:Choice>
              <mc:Fallback>
                <p:oleObj name="Equation" r:id="rId15" imgW="1320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44860" y="2901057"/>
                        <a:ext cx="1320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F250764-2F79-45D8-A0E2-0E0F57681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52251"/>
              </p:ext>
            </p:extLst>
          </p:nvPr>
        </p:nvGraphicFramePr>
        <p:xfrm>
          <a:off x="6644860" y="3515415"/>
          <a:ext cx="121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3" name="Equation" r:id="rId17" imgW="1218960" imgH="393480" progId="Equation.DSMT4">
                  <p:embed/>
                </p:oleObj>
              </mc:Choice>
              <mc:Fallback>
                <p:oleObj name="Equation" r:id="rId17" imgW="12189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BC6EC81-448D-4EAA-94B0-5ED867A7B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4860" y="3515415"/>
                        <a:ext cx="121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81200F3-AC81-4404-9A3F-46A8EA8E3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56421"/>
              </p:ext>
            </p:extLst>
          </p:nvPr>
        </p:nvGraphicFramePr>
        <p:xfrm>
          <a:off x="6644860" y="4770845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4" name="Equation" r:id="rId19" imgW="1396800" imgH="291960" progId="Equation.DSMT4">
                  <p:embed/>
                </p:oleObj>
              </mc:Choice>
              <mc:Fallback>
                <p:oleObj name="Equation" r:id="rId19" imgW="1396800" imgH="291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F250764-2F79-45D8-A0E2-0E0F576817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44860" y="4770845"/>
                        <a:ext cx="1397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74A27B8-FB6F-4DF2-A7CE-5D3F5302C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62170"/>
              </p:ext>
            </p:extLst>
          </p:nvPr>
        </p:nvGraphicFramePr>
        <p:xfrm>
          <a:off x="6644860" y="5457502"/>
          <a:ext cx="939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5" name="Equation" r:id="rId21" imgW="939600" imgH="634680" progId="Equation.DSMT4">
                  <p:embed/>
                </p:oleObj>
              </mc:Choice>
              <mc:Fallback>
                <p:oleObj name="Equation" r:id="rId21" imgW="939600" imgH="634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81200F3-AC81-4404-9A3F-46A8EA8E3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44860" y="5457502"/>
                        <a:ext cx="939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86935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30CB92-FCCD-4A0C-A092-E2C3009A01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9: </a:t>
            </a:r>
            <a:r>
              <a:rPr lang="en-US" dirty="0"/>
              <a:t>Simplifying Expressions With Rational Exponents </a:t>
            </a:r>
            <a:r>
              <a:rPr lang="en-US" sz="1800" dirty="0"/>
              <a:t>(2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93E0C6-0820-4E53-8BF9-AA455615F9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b)</a:t>
            </a:r>
          </a:p>
          <a:p>
            <a:pPr>
              <a:lnSpc>
                <a:spcPct val="150000"/>
              </a:lnSpc>
              <a:spcBef>
                <a:spcPts val="1200"/>
              </a:spcBef>
            </a:pPr>
            <a:endParaRPr lang="en-US" dirty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en-US" dirty="0"/>
              <a:t>c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8EB9C7-1C14-4554-9625-498F92FCF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9550"/>
              </p:ext>
            </p:extLst>
          </p:nvPr>
        </p:nvGraphicFramePr>
        <p:xfrm>
          <a:off x="826260" y="1367790"/>
          <a:ext cx="1308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2" name="Equation" r:id="rId3" imgW="1307880" imgH="1079280" progId="Equation.DSMT4">
                  <p:embed/>
                </p:oleObj>
              </mc:Choice>
              <mc:Fallback>
                <p:oleObj name="Equation" r:id="rId3" imgW="1307880" imgH="1079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8EB9C7-1C14-4554-9625-498F92FCF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6260" y="1367790"/>
                        <a:ext cx="13081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DB1424-1618-41B7-8D65-0520D4271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381677"/>
              </p:ext>
            </p:extLst>
          </p:nvPr>
        </p:nvGraphicFramePr>
        <p:xfrm>
          <a:off x="2137740" y="1369429"/>
          <a:ext cx="1473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3" name="Equation" r:id="rId5" imgW="1473120" imgH="1002960" progId="Equation.DSMT4">
                  <p:embed/>
                </p:oleObj>
              </mc:Choice>
              <mc:Fallback>
                <p:oleObj name="Equation" r:id="rId5" imgW="1473120" imgH="1002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DB1424-1618-41B7-8D65-0520D4271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7740" y="1369429"/>
                        <a:ext cx="1473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ADD1F39-7370-455F-B387-917A7AEBC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49864"/>
              </p:ext>
            </p:extLst>
          </p:nvPr>
        </p:nvGraphicFramePr>
        <p:xfrm>
          <a:off x="3655671" y="1312279"/>
          <a:ext cx="1422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4" name="Equation" r:id="rId7" imgW="1422360" imgH="1117440" progId="Equation.DSMT4">
                  <p:embed/>
                </p:oleObj>
              </mc:Choice>
              <mc:Fallback>
                <p:oleObj name="Equation" r:id="rId7" imgW="1422360" imgH="1117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DD1F39-7370-455F-B387-917A7AEBC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5671" y="1312279"/>
                        <a:ext cx="1422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13AD75-3994-4A95-BF37-93F03A7F3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1314"/>
              </p:ext>
            </p:extLst>
          </p:nvPr>
        </p:nvGraphicFramePr>
        <p:xfrm>
          <a:off x="5198512" y="1431823"/>
          <a:ext cx="723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5" name="Equation" r:id="rId9" imgW="723600" imgH="825480" progId="Equation.DSMT4">
                  <p:embed/>
                </p:oleObj>
              </mc:Choice>
              <mc:Fallback>
                <p:oleObj name="Equation" r:id="rId9" imgW="723600" imgH="825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13AD75-3994-4A95-BF37-93F03A7F3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8512" y="1431823"/>
                        <a:ext cx="723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D476971-8E5A-4F12-AE9A-978B2DA69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847664"/>
              </p:ext>
            </p:extLst>
          </p:nvPr>
        </p:nvGraphicFramePr>
        <p:xfrm>
          <a:off x="808931" y="2899999"/>
          <a:ext cx="1651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6" name="Equation" r:id="rId11" imgW="1650960" imgH="1079280" progId="Equation.DSMT4">
                  <p:embed/>
                </p:oleObj>
              </mc:Choice>
              <mc:Fallback>
                <p:oleObj name="Equation" r:id="rId11" imgW="1650960" imgH="1079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8EB9C7-1C14-4554-9625-498F92FCF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8931" y="2899999"/>
                        <a:ext cx="1651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6286C11-E7EF-434F-8CBD-9A0E7D082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03102"/>
              </p:ext>
            </p:extLst>
          </p:nvPr>
        </p:nvGraphicFramePr>
        <p:xfrm>
          <a:off x="2465242" y="2924847"/>
          <a:ext cx="2006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7" name="Equation" r:id="rId13" imgW="2006280" imgH="1079280" progId="Equation.DSMT4">
                  <p:embed/>
                </p:oleObj>
              </mc:Choice>
              <mc:Fallback>
                <p:oleObj name="Equation" r:id="rId13" imgW="2006280" imgH="1079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7DB1424-1618-41B7-8D65-0520D4271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5242" y="2924847"/>
                        <a:ext cx="2006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45DD3D5-5E3C-407C-B93C-505518338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78961"/>
              </p:ext>
            </p:extLst>
          </p:nvPr>
        </p:nvGraphicFramePr>
        <p:xfrm>
          <a:off x="4515677" y="2919049"/>
          <a:ext cx="1638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8" name="Equation" r:id="rId15" imgW="1638000" imgH="1079280" progId="Equation.DSMT4">
                  <p:embed/>
                </p:oleObj>
              </mc:Choice>
              <mc:Fallback>
                <p:oleObj name="Equation" r:id="rId15" imgW="1638000" imgH="1079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ADD1F39-7370-455F-B387-917A7AEBC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15677" y="2919049"/>
                        <a:ext cx="1638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6295BED-9ACF-414A-B57A-34D56F807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62289"/>
              </p:ext>
            </p:extLst>
          </p:nvPr>
        </p:nvGraphicFramePr>
        <p:xfrm>
          <a:off x="6117053" y="2871839"/>
          <a:ext cx="1892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9" name="Equation" r:id="rId17" imgW="1892160" imgH="1180800" progId="Equation.DSMT4">
                  <p:embed/>
                </p:oleObj>
              </mc:Choice>
              <mc:Fallback>
                <p:oleObj name="Equation" r:id="rId17" imgW="1892160" imgH="1180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13AD75-3994-4A95-BF37-93F03A7F37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17053" y="2871839"/>
                        <a:ext cx="18923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647388E-A2B2-422B-AE64-C3BC846EC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66682"/>
              </p:ext>
            </p:extLst>
          </p:nvPr>
        </p:nvGraphicFramePr>
        <p:xfrm>
          <a:off x="6382097" y="4316304"/>
          <a:ext cx="102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0" name="Equation" r:id="rId19" imgW="1028520" imgH="952200" progId="Equation.DSMT4">
                  <p:embed/>
                </p:oleObj>
              </mc:Choice>
              <mc:Fallback>
                <p:oleObj name="Equation" r:id="rId19" imgW="1028520" imgH="952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6295BED-9ACF-414A-B57A-34D56F8070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82097" y="4316304"/>
                        <a:ext cx="1028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39096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5A1863-6C87-44CF-8B46-D12BABA7AE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0:</a:t>
            </a:r>
            <a:r>
              <a:rPr lang="en-US" dirty="0"/>
              <a:t> Writing an Expression as a Single Quotient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AACFE1-43C6-4B9A-8E6C-60032B2CD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rite the following expression as a single quotient in which only positive exponents appear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68FDD6-C666-4232-8B04-ECE9AF31E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35504"/>
              </p:ext>
            </p:extLst>
          </p:nvPr>
        </p:nvGraphicFramePr>
        <p:xfrm>
          <a:off x="2032000" y="2425700"/>
          <a:ext cx="5080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2" name="Equation" r:id="rId3" imgW="5079960" imgH="774360" progId="Equation.DSMT4">
                  <p:embed/>
                </p:oleObj>
              </mc:Choice>
              <mc:Fallback>
                <p:oleObj name="Equation" r:id="rId3" imgW="5079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0" y="2425700"/>
                        <a:ext cx="5080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B8BDB9-08F0-4F39-ABFC-532B8ADFA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81341"/>
              </p:ext>
            </p:extLst>
          </p:nvPr>
        </p:nvGraphicFramePr>
        <p:xfrm>
          <a:off x="558523" y="3405773"/>
          <a:ext cx="3644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3" name="Equation" r:id="rId5" imgW="3644640" imgH="774360" progId="Equation.DSMT4">
                  <p:embed/>
                </p:oleObj>
              </mc:Choice>
              <mc:Fallback>
                <p:oleObj name="Equation" r:id="rId5" imgW="364464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568FDD6-C666-4232-8B04-ECE9AF31ED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523" y="3405773"/>
                        <a:ext cx="3644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CB6885B-E015-4F93-90FF-E510251793EC}"/>
              </a:ext>
            </a:extLst>
          </p:cNvPr>
          <p:cNvCxnSpPr/>
          <p:nvPr/>
        </p:nvCxnSpPr>
        <p:spPr bwMode="auto">
          <a:xfrm flipH="1">
            <a:off x="3758645" y="3643606"/>
            <a:ext cx="265817" cy="28178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5023AE3-9B07-4632-8EAE-A9254D34631F}"/>
              </a:ext>
            </a:extLst>
          </p:cNvPr>
          <p:cNvCxnSpPr/>
          <p:nvPr/>
        </p:nvCxnSpPr>
        <p:spPr bwMode="auto">
          <a:xfrm flipH="1">
            <a:off x="2032000" y="3925387"/>
            <a:ext cx="265817" cy="28178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B308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FB8867-CC1B-4DE2-9FED-1EEF0A477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84157"/>
              </p:ext>
            </p:extLst>
          </p:nvPr>
        </p:nvGraphicFramePr>
        <p:xfrm>
          <a:off x="1286064" y="4275932"/>
          <a:ext cx="309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4" name="Equation" r:id="rId7" imgW="3098520" imgH="901440" progId="Equation.DSMT4">
                  <p:embed/>
                </p:oleObj>
              </mc:Choice>
              <mc:Fallback>
                <p:oleObj name="Equation" r:id="rId7" imgW="3098520" imgH="901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9B8BDB9-08F0-4F39-ABFC-532B8ADFA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6064" y="4275932"/>
                        <a:ext cx="3098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25C3F97-A82D-447F-AF0E-4540D4F6E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84154"/>
              </p:ext>
            </p:extLst>
          </p:nvPr>
        </p:nvGraphicFramePr>
        <p:xfrm>
          <a:off x="4509052" y="4315688"/>
          <a:ext cx="3314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5" name="Equation" r:id="rId9" imgW="3314520" imgH="1002960" progId="Equation.DSMT4">
                  <p:embed/>
                </p:oleObj>
              </mc:Choice>
              <mc:Fallback>
                <p:oleObj name="Equation" r:id="rId9" imgW="3314520" imgH="1002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AFB8867-CC1B-4DE2-9FED-1EEF0A477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9052" y="4315688"/>
                        <a:ext cx="3314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02CE3E-80FD-4600-8984-CF140F5A1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75281"/>
              </p:ext>
            </p:extLst>
          </p:nvPr>
        </p:nvGraphicFramePr>
        <p:xfrm>
          <a:off x="1286064" y="5330158"/>
          <a:ext cx="179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6" name="Equation" r:id="rId11" imgW="1790640" imgH="939600" progId="Equation.DSMT4">
                  <p:embed/>
                </p:oleObj>
              </mc:Choice>
              <mc:Fallback>
                <p:oleObj name="Equation" r:id="rId11" imgW="1790640" imgH="939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25C3F97-A82D-447F-AF0E-4540D4F6E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6064" y="5330158"/>
                        <a:ext cx="1790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E9F4E73-9D8E-4BB3-A34C-BF6B453FC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60762"/>
              </p:ext>
            </p:extLst>
          </p:nvPr>
        </p:nvGraphicFramePr>
        <p:xfrm>
          <a:off x="3230712" y="5378092"/>
          <a:ext cx="1587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77" name="Equation" r:id="rId13" imgW="1587240" imgH="901440" progId="Equation.DSMT4">
                  <p:embed/>
                </p:oleObj>
              </mc:Choice>
              <mc:Fallback>
                <p:oleObj name="Equation" r:id="rId13" imgW="1587240" imgH="901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702CE3E-80FD-4600-8984-CF140F5A1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0712" y="5378092"/>
                        <a:ext cx="1587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500728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7C258E-676A-4841-B5DE-19DE0ABB94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1:</a:t>
            </a:r>
            <a:r>
              <a:rPr lang="en-US" dirty="0"/>
              <a:t> Factoring an Expression Containing Rational Exponents</a:t>
            </a:r>
            <a:endParaRPr lang="en-US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0BAF28-D76C-4943-867B-9EA7168948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 and simplify:</a:t>
            </a:r>
          </a:p>
          <a:p>
            <a:endParaRPr lang="en-US" sz="1600" dirty="0"/>
          </a:p>
          <a:p>
            <a:r>
              <a:rPr lang="en-US" dirty="0"/>
              <a:t>Begin by writing         as a fraction with </a:t>
            </a:r>
            <a:r>
              <a:rPr lang="en-US" dirty="0">
                <a:latin typeface="+mn-lt"/>
                <a:cs typeface="Raavi" panose="020B0502040204020203" pitchFamily="34" charset="0"/>
              </a:rPr>
              <a:t>2</a:t>
            </a:r>
            <a:r>
              <a:rPr lang="en-US" dirty="0"/>
              <a:t> as the denominator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236CE10-47B5-4928-A6AC-26AA44E03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73340"/>
              </p:ext>
            </p:extLst>
          </p:nvPr>
        </p:nvGraphicFramePr>
        <p:xfrm>
          <a:off x="3656151" y="1305892"/>
          <a:ext cx="2844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8" name="Equation" r:id="rId3" imgW="2844720" imgH="774360" progId="Equation.DSMT4">
                  <p:embed/>
                </p:oleObj>
              </mc:Choice>
              <mc:Fallback>
                <p:oleObj name="Equation" r:id="rId3" imgW="28447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6151" y="1305892"/>
                        <a:ext cx="2844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338C84-F3BA-4185-97A3-888CB4CCB2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002031"/>
              </p:ext>
            </p:extLst>
          </p:nvPr>
        </p:nvGraphicFramePr>
        <p:xfrm>
          <a:off x="3056283" y="2316784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9" name="Equation" r:id="rId5" imgW="685800" imgH="380880" progId="Equation.DSMT4">
                  <p:embed/>
                </p:oleObj>
              </mc:Choice>
              <mc:Fallback>
                <p:oleObj name="Equation" r:id="rId5" imgW="685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6283" y="2316784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142CB06-763F-46C1-A4FF-3EEF8A412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15114"/>
              </p:ext>
            </p:extLst>
          </p:nvPr>
        </p:nvGraphicFramePr>
        <p:xfrm>
          <a:off x="811351" y="3331543"/>
          <a:ext cx="2844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0" name="Equation" r:id="rId7" imgW="2844720" imgH="774360" progId="Equation.DSMT4">
                  <p:embed/>
                </p:oleObj>
              </mc:Choice>
              <mc:Fallback>
                <p:oleObj name="Equation" r:id="rId7" imgW="2844720" imgH="774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236CE10-47B5-4928-A6AC-26AA44E03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351" y="3331543"/>
                        <a:ext cx="2844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52DCB5-BBB4-40BE-B79B-ACB863384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38015"/>
              </p:ext>
            </p:extLst>
          </p:nvPr>
        </p:nvGraphicFramePr>
        <p:xfrm>
          <a:off x="3812969" y="3280811"/>
          <a:ext cx="3111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1" name="Equation" r:id="rId9" imgW="3111480" imgH="850680" progId="Equation.DSMT4">
                  <p:embed/>
                </p:oleObj>
              </mc:Choice>
              <mc:Fallback>
                <p:oleObj name="Equation" r:id="rId9" imgW="3111480" imgH="85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142CB06-763F-46C1-A4FF-3EEF8A412F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2969" y="3280811"/>
                        <a:ext cx="3111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D9AA25-245C-4584-A048-E175B31AE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910163"/>
              </p:ext>
            </p:extLst>
          </p:nvPr>
        </p:nvGraphicFramePr>
        <p:xfrm>
          <a:off x="1760538" y="4273550"/>
          <a:ext cx="306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2" name="Equation" r:id="rId11" imgW="3060360" imgH="850680" progId="Equation.DSMT4">
                  <p:embed/>
                </p:oleObj>
              </mc:Choice>
              <mc:Fallback>
                <p:oleObj name="Equation" r:id="rId11" imgW="3060360" imgH="850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52DCB5-BBB4-40BE-B79B-ACB863384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0538" y="4273550"/>
                        <a:ext cx="3060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8F3492-993F-4771-A1CC-84EF0FF5D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74384"/>
              </p:ext>
            </p:extLst>
          </p:nvPr>
        </p:nvGraphicFramePr>
        <p:xfrm>
          <a:off x="4921182" y="4254499"/>
          <a:ext cx="299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3" name="Equation" r:id="rId13" imgW="2997000" imgH="888840" progId="Equation.DSMT4">
                  <p:embed/>
                </p:oleObj>
              </mc:Choice>
              <mc:Fallback>
                <p:oleObj name="Equation" r:id="rId13" imgW="299700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DD9AA25-245C-4584-A048-E175B31AE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1182" y="4254499"/>
                        <a:ext cx="2997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727BE5-09AA-4DAF-B6F5-2507ECDF1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99250"/>
              </p:ext>
            </p:extLst>
          </p:nvPr>
        </p:nvGraphicFramePr>
        <p:xfrm>
          <a:off x="1766888" y="5367338"/>
          <a:ext cx="2781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4" name="Equation" r:id="rId15" imgW="2781000" imgH="850680" progId="Equation.DSMT4">
                  <p:embed/>
                </p:oleObj>
              </mc:Choice>
              <mc:Fallback>
                <p:oleObj name="Equation" r:id="rId15" imgW="2781000" imgH="850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D8F3492-993F-4771-A1CC-84EF0FF5D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6888" y="5367338"/>
                        <a:ext cx="2781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0292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CB815D-2DB2-4285-AEDD-3809679D6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E7954603-800D-40D0-BE66-6C67AA3B3CA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1137517"/>
            <a:ext cx="7772400" cy="521358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Work with </a:t>
            </a:r>
            <a:r>
              <a:rPr lang="en-US" altLang="en-US" i="1" dirty="0">
                <a:latin typeface="+mn-lt"/>
                <a:cs typeface="Times New Roman" panose="02020603050405020304" pitchFamily="18" charset="0"/>
              </a:rPr>
              <a:t>n</a:t>
            </a:r>
            <a:r>
              <a:rPr lang="en-US" altLang="en-US" dirty="0">
                <a:cs typeface="Times New Roman" panose="02020603050405020304" pitchFamily="18" charset="0"/>
              </a:rPr>
              <a:t>th Roo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implify Radical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Rationalize Denominators and Numerato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dirty="0">
                <a:cs typeface="Times New Roman" panose="02020603050405020304" pitchFamily="18" charset="0"/>
              </a:rPr>
              <a:t>Simplify Expressions with Rational Expone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48693323"/>
      </p:ext>
    </p:extLst>
  </p:cSld>
  <p:clrMapOvr>
    <a:masterClrMapping/>
  </p:clrMapOvr>
  <p:transition>
    <p:pull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</a:t>
            </a:r>
            <a:r>
              <a:rPr lang="en-US" i="1" dirty="0">
                <a:latin typeface="+mn-lt"/>
              </a:rPr>
              <a:t>n</a:t>
            </a:r>
            <a:r>
              <a:rPr lang="en-US" dirty="0"/>
              <a:t>th Root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3461341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B3081"/>
                </a:solidFill>
                <a:latin typeface="+mj-lt"/>
              </a:rPr>
              <a:t>DEFINITION</a:t>
            </a:r>
            <a:r>
              <a:rPr lang="en-US" dirty="0">
                <a:latin typeface="+mj-lt"/>
              </a:rPr>
              <a:t> </a:t>
            </a:r>
            <a:r>
              <a:rPr lang="en-US" b="1" dirty="0">
                <a:latin typeface="+mj-lt"/>
              </a:rPr>
              <a:t>Principal </a:t>
            </a:r>
            <a:r>
              <a:rPr lang="en-US" b="1" i="1" dirty="0">
                <a:latin typeface="+mn-lt"/>
              </a:rPr>
              <a:t>n</a:t>
            </a:r>
            <a:r>
              <a:rPr lang="en-US" b="1" dirty="0">
                <a:latin typeface="+mj-lt"/>
              </a:rPr>
              <a:t>th Root</a:t>
            </a:r>
          </a:p>
          <a:p>
            <a:r>
              <a:rPr lang="en-US" dirty="0">
                <a:latin typeface="+mj-lt"/>
              </a:rPr>
              <a:t>The </a:t>
            </a:r>
            <a:r>
              <a:rPr lang="en-US" b="1" dirty="0">
                <a:latin typeface="+mj-lt"/>
              </a:rPr>
              <a:t>principal </a:t>
            </a:r>
            <a:r>
              <a:rPr lang="en-US" b="1" i="1" dirty="0"/>
              <a:t>n</a:t>
            </a:r>
            <a:r>
              <a:rPr lang="en-US" b="1" dirty="0">
                <a:latin typeface="+mj-lt"/>
              </a:rPr>
              <a:t>th</a:t>
            </a:r>
            <a:r>
              <a:rPr lang="en-US" b="1" dirty="0"/>
              <a:t> </a:t>
            </a:r>
            <a:r>
              <a:rPr lang="en-US" b="1" dirty="0">
                <a:latin typeface="+mj-lt"/>
              </a:rPr>
              <a:t>root of a real number</a:t>
            </a:r>
            <a:r>
              <a:rPr lang="en-US" b="1" dirty="0"/>
              <a:t> </a:t>
            </a:r>
            <a:r>
              <a:rPr lang="en-US" b="1" i="1" dirty="0"/>
              <a:t>a</a:t>
            </a:r>
            <a:r>
              <a:rPr lang="en-US" dirty="0"/>
              <a:t>, </a:t>
            </a:r>
            <a:r>
              <a:rPr lang="en-US" i="1" dirty="0">
                <a:latin typeface="+mn-lt"/>
              </a:rPr>
              <a:t>n</a:t>
            </a:r>
            <a:r>
              <a:rPr lang="en-US" dirty="0"/>
              <a:t> ≥ 2 </a:t>
            </a:r>
            <a:r>
              <a:rPr lang="en-US" dirty="0">
                <a:latin typeface="+mj-lt"/>
              </a:rPr>
              <a:t>an integer, symbolized by       is defined as follows: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where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</a:t>
            </a:r>
            <a:r>
              <a:rPr lang="en-US" dirty="0"/>
              <a:t>≥ 0 </a:t>
            </a:r>
            <a:r>
              <a:rPr lang="en-US" dirty="0">
                <a:latin typeface="+mj-lt"/>
              </a:rPr>
              <a:t>and </a:t>
            </a:r>
            <a:r>
              <a:rPr lang="en-US" i="1" dirty="0"/>
              <a:t>b</a:t>
            </a:r>
            <a:r>
              <a:rPr lang="en-US" dirty="0"/>
              <a:t> ≥ 0 </a:t>
            </a:r>
            <a:r>
              <a:rPr lang="en-US" dirty="0">
                <a:latin typeface="+mj-lt"/>
              </a:rPr>
              <a:t>if </a:t>
            </a:r>
            <a:r>
              <a:rPr lang="en-US" i="1" dirty="0">
                <a:latin typeface="+mn-lt"/>
              </a:rPr>
              <a:t>n</a:t>
            </a:r>
            <a:r>
              <a:rPr lang="en-US" dirty="0">
                <a:latin typeface="+mj-lt"/>
              </a:rPr>
              <a:t> is even and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n-lt"/>
              </a:rPr>
              <a:t>, </a:t>
            </a:r>
            <a:r>
              <a:rPr lang="en-US" i="1" dirty="0">
                <a:latin typeface="+mn-lt"/>
              </a:rPr>
              <a:t>b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j-lt"/>
              </a:rPr>
              <a:t>are real numbers if </a:t>
            </a:r>
            <a:r>
              <a:rPr lang="en-US" i="1" dirty="0">
                <a:latin typeface="+mn-lt"/>
              </a:rPr>
              <a:t>n</a:t>
            </a:r>
            <a:r>
              <a:rPr lang="en-US" dirty="0">
                <a:latin typeface="+mj-lt"/>
              </a:rPr>
              <a:t> is odd.</a:t>
            </a:r>
            <a:r>
              <a:rPr lang="en-US" dirty="0"/>
              <a:t> </a:t>
            </a:r>
            <a:endParaRPr lang="en-US" dirty="0">
              <a:latin typeface="+mj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B3479B-6CDC-455A-AF58-EF552CC3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04993"/>
              </p:ext>
            </p:extLst>
          </p:nvPr>
        </p:nvGraphicFramePr>
        <p:xfrm>
          <a:off x="4793146" y="2410115"/>
          <a:ext cx="571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2" name="Equation" r:id="rId3" imgW="571320" imgH="469800" progId="Equation.DSMT4">
                  <p:embed/>
                </p:oleObj>
              </mc:Choice>
              <mc:Fallback>
                <p:oleObj name="Equation" r:id="rId3" imgW="571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3146" y="2410115"/>
                        <a:ext cx="571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5D846A-2BF1-4E61-9B66-7DB3758B7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58782"/>
              </p:ext>
            </p:extLst>
          </p:nvPr>
        </p:nvGraphicFramePr>
        <p:xfrm>
          <a:off x="2740192" y="3136745"/>
          <a:ext cx="365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3" name="Equation" r:id="rId5" imgW="3657600" imgH="444240" progId="Equation.DSMT4">
                  <p:embed/>
                </p:oleObj>
              </mc:Choice>
              <mc:Fallback>
                <p:oleObj name="Equation" r:id="rId5" imgW="365760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B3479B-6CDC-455A-AF58-EF552CC3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0192" y="3136745"/>
                        <a:ext cx="3657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603011"/>
      </p:ext>
    </p:extLst>
  </p:cSld>
  <p:clrMapOvr>
    <a:masterClrMapping/>
  </p:clrMapOvr>
  <p:transition>
    <p:pull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ECB78-0BBC-4A23-9C1E-2056FBE2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1: </a:t>
            </a:r>
            <a:r>
              <a:rPr lang="en-US" dirty="0"/>
              <a:t>Simplifying Principal </a:t>
            </a:r>
            <a:r>
              <a:rPr lang="en-US" i="1" dirty="0">
                <a:latin typeface="+mn-lt"/>
              </a:rPr>
              <a:t>n</a:t>
            </a:r>
            <a:r>
              <a:rPr lang="en-US" dirty="0"/>
              <a:t>th Root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29E175-B1C0-4AFE-85C2-E61FB58491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dirty="0"/>
              <a:t>a)</a:t>
            </a:r>
          </a:p>
          <a:p>
            <a:pPr>
              <a:lnSpc>
                <a:spcPct val="150000"/>
              </a:lnSpc>
              <a:defRPr/>
            </a:pPr>
            <a:r>
              <a:rPr lang="en-US" dirty="0"/>
              <a:t>b)</a:t>
            </a:r>
          </a:p>
          <a:p>
            <a:pPr>
              <a:lnSpc>
                <a:spcPct val="250000"/>
              </a:lnSpc>
              <a:defRPr/>
            </a:pPr>
            <a:r>
              <a:rPr lang="en-US" dirty="0"/>
              <a:t>c)</a:t>
            </a:r>
          </a:p>
          <a:p>
            <a:pPr>
              <a:lnSpc>
                <a:spcPct val="250000"/>
              </a:lnSpc>
              <a:defRPr/>
            </a:pPr>
            <a:r>
              <a:rPr lang="en-US" dirty="0"/>
              <a:t>d)                    </a:t>
            </a:r>
            <a:endParaRPr lang="en-US" dirty="0">
              <a:latin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5CB203-9275-42C9-A595-0B8D9CEC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1027"/>
              </p:ext>
            </p:extLst>
          </p:nvPr>
        </p:nvGraphicFramePr>
        <p:xfrm>
          <a:off x="892313" y="1576733"/>
          <a:ext cx="660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4" name="Equation" r:id="rId3" imgW="660240" imgH="444240" progId="Equation.DSMT4">
                  <p:embed/>
                </p:oleObj>
              </mc:Choice>
              <mc:Fallback>
                <p:oleObj name="Equation" r:id="rId3" imgW="660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313" y="1576733"/>
                        <a:ext cx="660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34BB79-6844-4A75-8AFA-148AB21F3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989576"/>
              </p:ext>
            </p:extLst>
          </p:nvPr>
        </p:nvGraphicFramePr>
        <p:xfrm>
          <a:off x="1760019" y="1525933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5" name="Equation" r:id="rId5" imgW="901440" imgH="495000" progId="Equation.DSMT4">
                  <p:embed/>
                </p:oleObj>
              </mc:Choice>
              <mc:Fallback>
                <p:oleObj name="Equation" r:id="rId5" imgW="9014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0019" y="1525933"/>
                        <a:ext cx="901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BDCE452-1AD8-4B8C-B201-CCB8F168B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22448"/>
              </p:ext>
            </p:extLst>
          </p:nvPr>
        </p:nvGraphicFramePr>
        <p:xfrm>
          <a:off x="2723171" y="1672742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6" name="Equation" r:id="rId7" imgW="495000" imgH="304560" progId="Equation.DSMT4">
                  <p:embed/>
                </p:oleObj>
              </mc:Choice>
              <mc:Fallback>
                <p:oleObj name="Equation" r:id="rId7" imgW="49500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834BB79-6844-4A75-8AFA-148AB21F3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3171" y="1672742"/>
                        <a:ext cx="49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1E3A21-BFBE-4504-B58E-F4515F6E4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99402"/>
              </p:ext>
            </p:extLst>
          </p:nvPr>
        </p:nvGraphicFramePr>
        <p:xfrm>
          <a:off x="885825" y="2298700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7" name="Equation" r:id="rId9" imgW="672840" imgH="444240" progId="Equation.DSMT4">
                  <p:embed/>
                </p:oleObj>
              </mc:Choice>
              <mc:Fallback>
                <p:oleObj name="Equation" r:id="rId9" imgW="67284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5CB203-9275-42C9-A595-0B8D9CEC5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5825" y="2298700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878DCBD-40AE-479E-AF81-2EF41DC30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19938"/>
              </p:ext>
            </p:extLst>
          </p:nvPr>
        </p:nvGraphicFramePr>
        <p:xfrm>
          <a:off x="1746080" y="2239617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8" name="Equation" r:id="rId11" imgW="1333440" imgH="571320" progId="Equation.DSMT4">
                  <p:embed/>
                </p:oleObj>
              </mc:Choice>
              <mc:Fallback>
                <p:oleObj name="Equation" r:id="rId11" imgW="1333440" imgH="57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834BB79-6844-4A75-8AFA-148AB21F3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6080" y="2239617"/>
                        <a:ext cx="133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002D24-0273-4919-BABF-E6F4482D4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81771"/>
              </p:ext>
            </p:extLst>
          </p:nvPr>
        </p:nvGraphicFramePr>
        <p:xfrm>
          <a:off x="3167089" y="2388428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9" name="Equation" r:id="rId13" imgW="685800" imgH="304560" progId="Equation.DSMT4">
                  <p:embed/>
                </p:oleObj>
              </mc:Choice>
              <mc:Fallback>
                <p:oleObj name="Equation" r:id="rId13" imgW="68580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BDCE452-1AD8-4B8C-B201-CCB8F168B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67089" y="2388428"/>
                        <a:ext cx="68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A1379FB-0EA4-4AC1-8A29-6FC5E912B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39549"/>
              </p:ext>
            </p:extLst>
          </p:nvPr>
        </p:nvGraphicFramePr>
        <p:xfrm>
          <a:off x="879613" y="3105007"/>
          <a:ext cx="67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0" name="Equation" r:id="rId15" imgW="672840" imgH="901440" progId="Equation.DSMT4">
                  <p:embed/>
                </p:oleObj>
              </mc:Choice>
              <mc:Fallback>
                <p:oleObj name="Equation" r:id="rId15" imgW="6728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9613" y="3105007"/>
                        <a:ext cx="6731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81610B6-F5DA-4A30-A774-3A5D393B6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48091"/>
              </p:ext>
            </p:extLst>
          </p:nvPr>
        </p:nvGraphicFramePr>
        <p:xfrm>
          <a:off x="1701586" y="3003407"/>
          <a:ext cx="1219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1" name="Equation" r:id="rId17" imgW="1218960" imgH="1002960" progId="Equation.DSMT4">
                  <p:embed/>
                </p:oleObj>
              </mc:Choice>
              <mc:Fallback>
                <p:oleObj name="Equation" r:id="rId17" imgW="1218960" imgH="1002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A1379FB-0EA4-4AC1-8A29-6FC5E912B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01586" y="3003407"/>
                        <a:ext cx="1219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9B0D701-922F-48DA-993E-E7A1AA5E9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756404"/>
              </p:ext>
            </p:extLst>
          </p:nvPr>
        </p:nvGraphicFramePr>
        <p:xfrm>
          <a:off x="2855085" y="3168507"/>
          <a:ext cx="533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2" name="Equation" r:id="rId19" imgW="533160" imgH="774360" progId="Equation.DSMT4">
                  <p:embed/>
                </p:oleObj>
              </mc:Choice>
              <mc:Fallback>
                <p:oleObj name="Equation" r:id="rId19" imgW="533160" imgH="774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81610B6-F5DA-4A30-A774-3A5D393B6C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5085" y="3168507"/>
                        <a:ext cx="533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37EB37A-97F3-43C8-B994-EB7479B4D4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45502"/>
              </p:ext>
            </p:extLst>
          </p:nvPr>
        </p:nvGraphicFramePr>
        <p:xfrm>
          <a:off x="892313" y="4440679"/>
          <a:ext cx="106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3" name="Equation" r:id="rId21" imgW="1066680" imgH="571320" progId="Equation.DSMT4">
                  <p:embed/>
                </p:oleObj>
              </mc:Choice>
              <mc:Fallback>
                <p:oleObj name="Equation" r:id="rId21" imgW="10666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2313" y="4440679"/>
                        <a:ext cx="1066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766CF79-BFAF-45A1-BC8B-E57D9852D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26037"/>
              </p:ext>
            </p:extLst>
          </p:nvPr>
        </p:nvGraphicFramePr>
        <p:xfrm>
          <a:off x="2011297" y="4521951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4" name="Equation" r:id="rId23" imgW="799920" imgH="393480" progId="Equation.DSMT4">
                  <p:embed/>
                </p:oleObj>
              </mc:Choice>
              <mc:Fallback>
                <p:oleObj name="Equation" r:id="rId23" imgW="7999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37EB37A-97F3-43C8-B994-EB7479B4D4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11297" y="4521951"/>
                        <a:ext cx="80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A48AC03-22D9-4044-AF85-A943483AE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7918"/>
              </p:ext>
            </p:extLst>
          </p:nvPr>
        </p:nvGraphicFramePr>
        <p:xfrm>
          <a:off x="3006428" y="4572000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5" name="Equation" r:id="rId25" imgW="495000" imgH="304560" progId="Equation.DSMT4">
                  <p:embed/>
                </p:oleObj>
              </mc:Choice>
              <mc:Fallback>
                <p:oleObj name="Equation" r:id="rId25" imgW="495000" imgH="3045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766CF79-BFAF-45A1-BC8B-E57D9852D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006428" y="4572000"/>
                        <a:ext cx="495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56858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latin typeface="+mn-lt"/>
              </a:rPr>
              <a:t>n</a:t>
            </a:r>
            <a:r>
              <a:rPr lang="en-US" dirty="0"/>
              <a:t>th Root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60"/>
            <a:ext cx="8464215" cy="2696028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70A040-E247-4D3B-86C0-18823B94BB0C}"/>
              </a:ext>
            </a:extLst>
          </p:cNvPr>
          <p:cNvSpPr txBox="1"/>
          <p:nvPr/>
        </p:nvSpPr>
        <p:spPr>
          <a:xfrm>
            <a:off x="641088" y="1531620"/>
            <a:ext cx="78561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In general, if </a:t>
            </a:r>
            <a:r>
              <a:rPr lang="en-US" i="1" dirty="0">
                <a:latin typeface="+mn-lt"/>
              </a:rPr>
              <a:t>n</a:t>
            </a:r>
            <a:r>
              <a:rPr lang="en-US" dirty="0"/>
              <a:t> ≥ 2 </a:t>
            </a:r>
            <a:r>
              <a:rPr lang="en-US" dirty="0">
                <a:latin typeface="+mj-lt"/>
              </a:rPr>
              <a:t>is</a:t>
            </a:r>
            <a:r>
              <a:rPr lang="en-US" dirty="0"/>
              <a:t> </a:t>
            </a:r>
            <a:r>
              <a:rPr lang="en-US" dirty="0">
                <a:latin typeface="+mj-lt"/>
              </a:rPr>
              <a:t>an integer and </a:t>
            </a:r>
            <a:r>
              <a:rPr lang="en-US" i="1" dirty="0">
                <a:latin typeface="+mn-lt"/>
              </a:rPr>
              <a:t>a</a:t>
            </a:r>
            <a:r>
              <a:rPr lang="en-US" dirty="0">
                <a:latin typeface="+mj-lt"/>
              </a:rPr>
              <a:t> is a real number, we have</a:t>
            </a:r>
          </a:p>
          <a:p>
            <a:endParaRPr lang="en-US" dirty="0">
              <a:latin typeface="+mj-lt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7B3479B-6CDC-455A-AF58-EF552CC30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07257"/>
              </p:ext>
            </p:extLst>
          </p:nvPr>
        </p:nvGraphicFramePr>
        <p:xfrm>
          <a:off x="2511592" y="2537476"/>
          <a:ext cx="4114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4" name="Equation" r:id="rId3" imgW="4114800" imgH="1143000" progId="Equation.DSMT4">
                  <p:embed/>
                </p:oleObj>
              </mc:Choice>
              <mc:Fallback>
                <p:oleObj name="Equation" r:id="rId3" imgW="4114800" imgH="1143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B3479B-6CDC-455A-AF58-EF552CC3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1592" y="2537476"/>
                        <a:ext cx="4114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7457026"/>
      </p:ext>
    </p:extLst>
  </p:cSld>
  <p:clrMapOvr>
    <a:masterClrMapping/>
  </p:clrMapOvr>
  <p:transition>
    <p:pull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2F8E0-A350-442F-8223-816CE199C7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2:</a:t>
            </a:r>
            <a:r>
              <a:rPr lang="en-US" dirty="0"/>
              <a:t> Using a Calculator to Approximate Roots</a:t>
            </a:r>
            <a:endParaRPr lang="en-US" sz="1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FF5CB3-2BC9-4167-9B50-874D5FDAFF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a calculator to approxim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figure shows the result using a TI-84 Plus C graphing calculator.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FDC08D-8AA1-4816-9DDE-52F3331D3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54227"/>
              </p:ext>
            </p:extLst>
          </p:nvPr>
        </p:nvGraphicFramePr>
        <p:xfrm>
          <a:off x="5567293" y="1435689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6" name="Equation" r:id="rId3" imgW="672840" imgH="444240" progId="Equation.DSMT4">
                  <p:embed/>
                </p:oleObj>
              </mc:Choice>
              <mc:Fallback>
                <p:oleObj name="Equation" r:id="rId3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7293" y="1435689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A screenshot of a cell phone&#10;&#10;Description automatically generated">
            <a:extLst>
              <a:ext uri="{FF2B5EF4-FFF2-40B4-BE49-F238E27FC236}">
                <a16:creationId xmlns:a16="http://schemas.microsoft.com/office/drawing/2014/main" id="{ABFF798E-2DB2-487D-89A9-968AA489AA6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1896" y="2098061"/>
            <a:ext cx="3640207" cy="2741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88010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341A4-CA0C-47C9-BDE9-4A866D183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Radicals</a:t>
            </a:r>
            <a:endParaRPr lang="en-US" sz="1800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ED6FA65D-F1FC-42E1-B946-12FED7FE9840}"/>
              </a:ext>
            </a:extLst>
          </p:cNvPr>
          <p:cNvSpPr/>
          <p:nvPr/>
        </p:nvSpPr>
        <p:spPr bwMode="auto">
          <a:xfrm>
            <a:off x="336885" y="1339259"/>
            <a:ext cx="8464215" cy="2944506"/>
          </a:xfrm>
          <a:prstGeom prst="roundRect">
            <a:avLst/>
          </a:prstGeom>
          <a:solidFill>
            <a:srgbClr val="FFFDE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44050BE-DCB4-4A7B-8057-EA1EF01B4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303685"/>
              </p:ext>
            </p:extLst>
          </p:nvPr>
        </p:nvGraphicFramePr>
        <p:xfrm>
          <a:off x="3051342" y="1703319"/>
          <a:ext cx="30353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9" name="Equation" r:id="rId3" imgW="3035160" imgH="2273040" progId="Equation.DSMT4">
                  <p:embed/>
                </p:oleObj>
              </mc:Choice>
              <mc:Fallback>
                <p:oleObj name="Equation" r:id="rId3" imgW="3035160" imgH="227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7B3479B-6CDC-455A-AF58-EF552CC30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1342" y="1703319"/>
                        <a:ext cx="3035300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305639"/>
      </p:ext>
    </p:extLst>
  </p:cSld>
  <p:clrMapOvr>
    <a:masterClrMapping/>
  </p:clrMapOvr>
  <p:transition>
    <p:pull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4F7215-3CA0-4FF5-B588-AB386B7EB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Example 3: </a:t>
            </a:r>
            <a:r>
              <a:rPr lang="en-US" dirty="0"/>
              <a:t>Simplifying Radicals </a:t>
            </a:r>
            <a:r>
              <a:rPr lang="en-US" sz="1800" dirty="0"/>
              <a:t>(1 of 2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D9712A-8200-4485-962D-3BF0E1DC54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>
                <a:cs typeface="Raavi" panose="020B0502040204020203" pitchFamily="34" charset="0"/>
              </a:rPr>
              <a:t>a)</a:t>
            </a:r>
          </a:p>
          <a:p>
            <a:pPr>
              <a:spcBef>
                <a:spcPts val="1800"/>
              </a:spcBef>
            </a:pPr>
            <a:endParaRPr lang="en-US" dirty="0">
              <a:cs typeface="Raavi" panose="020B0502040204020203" pitchFamily="34" charset="0"/>
            </a:endParaRPr>
          </a:p>
          <a:p>
            <a:pPr>
              <a:spcBef>
                <a:spcPts val="1800"/>
              </a:spcBef>
            </a:pPr>
            <a:r>
              <a:rPr lang="en-US" dirty="0">
                <a:cs typeface="Raavi" panose="020B0502040204020203" pitchFamily="34" charset="0"/>
              </a:rPr>
              <a:t>b)</a:t>
            </a:r>
          </a:p>
          <a:p>
            <a:pPr>
              <a:spcBef>
                <a:spcPts val="1800"/>
              </a:spcBef>
            </a:pPr>
            <a:endParaRPr lang="en-US" dirty="0">
              <a:cs typeface="Raavi" panose="020B0502040204020203" pitchFamily="34" charset="0"/>
            </a:endParaRPr>
          </a:p>
          <a:p>
            <a:pPr>
              <a:spcBef>
                <a:spcPts val="1800"/>
              </a:spcBef>
            </a:pPr>
            <a:r>
              <a:rPr lang="en-US" dirty="0">
                <a:cs typeface="Raavi" panose="020B0502040204020203" pitchFamily="34" charset="0"/>
              </a:rPr>
              <a:t>c)  </a:t>
            </a:r>
            <a:endParaRPr lang="en-US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D518953-E89D-40BE-A081-556E9673F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955203"/>
              </p:ext>
            </p:extLst>
          </p:nvPr>
        </p:nvGraphicFramePr>
        <p:xfrm>
          <a:off x="898663" y="1435689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0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8663" y="1435689"/>
                        <a:ext cx="64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F24EBF-EB23-4741-B1CA-B8D3EE1BE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7176"/>
              </p:ext>
            </p:extLst>
          </p:nvPr>
        </p:nvGraphicFramePr>
        <p:xfrm>
          <a:off x="905024" y="2763012"/>
          <a:ext cx="64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1" name="Equation" r:id="rId5" imgW="647640" imgH="444240" progId="Equation.DSMT4">
                  <p:embed/>
                </p:oleObj>
              </mc:Choice>
              <mc:Fallback>
                <p:oleObj name="Equation" r:id="rId5" imgW="64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5024" y="2763012"/>
                        <a:ext cx="64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A81BFD0-AC18-449D-8AAC-18B06404FB72}"/>
              </a:ext>
            </a:extLst>
          </p:cNvPr>
          <p:cNvSpPr txBox="1"/>
          <p:nvPr/>
        </p:nvSpPr>
        <p:spPr>
          <a:xfrm>
            <a:off x="1823507" y="1884976"/>
            <a:ext cx="20352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Factor out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25</a:t>
            </a:r>
            <a:r>
              <a:rPr lang="en-US" sz="2000" dirty="0">
                <a:solidFill>
                  <a:srgbClr val="0B3081"/>
                </a:solidFill>
                <a:latin typeface="+mj-lt"/>
              </a:rPr>
              <a:t>, a perfect square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B1DA3FB-94D9-48E6-BF3C-95BB96D7D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54107"/>
              </p:ext>
            </p:extLst>
          </p:nvPr>
        </p:nvGraphicFramePr>
        <p:xfrm>
          <a:off x="1866900" y="1435689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2" name="Equation" r:id="rId7" imgW="1307880" imgH="444240" progId="Equation.DSMT4">
                  <p:embed/>
                </p:oleObj>
              </mc:Choice>
              <mc:Fallback>
                <p:oleObj name="Equation" r:id="rId7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6900" y="1435689"/>
                        <a:ext cx="1308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963A35-F97B-41E3-B8D3-DE47B0540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996415"/>
              </p:ext>
            </p:extLst>
          </p:nvPr>
        </p:nvGraphicFramePr>
        <p:xfrm>
          <a:off x="3695530" y="1440476"/>
          <a:ext cx="157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3" name="Equation" r:id="rId9" imgW="1574640" imgH="444240" progId="Equation.DSMT4">
                  <p:embed/>
                </p:oleObj>
              </mc:Choice>
              <mc:Fallback>
                <p:oleObj name="Equation" r:id="rId9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5530" y="1440476"/>
                        <a:ext cx="1574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3A15FFD-ED01-4C7F-AEFF-139FE96B1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505529"/>
              </p:ext>
            </p:extLst>
          </p:nvPr>
        </p:nvGraphicFramePr>
        <p:xfrm>
          <a:off x="4047561" y="1927396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4" name="Equation" r:id="rId11" imgW="1409400" imgH="330120" progId="Equation.DSMT4">
                  <p:embed/>
                </p:oleObj>
              </mc:Choice>
              <mc:Fallback>
                <p:oleObj name="Equation" r:id="rId11" imgW="140940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44050BE-DCB4-4A7B-8057-EA1EF01B4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7561" y="1927396"/>
                        <a:ext cx="1409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77F3CF7-1A64-4D84-8075-6F8FADF43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51211"/>
              </p:ext>
            </p:extLst>
          </p:nvPr>
        </p:nvGraphicFramePr>
        <p:xfrm>
          <a:off x="5398898" y="1440476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5" name="Equation" r:id="rId13" imgW="927000" imgH="444240" progId="Equation.DSMT4">
                  <p:embed/>
                </p:oleObj>
              </mc:Choice>
              <mc:Fallback>
                <p:oleObj name="Equation" r:id="rId13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8898" y="1440476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442EDD6-6093-4E16-8BC8-8EEF926BD64A}"/>
              </a:ext>
            </a:extLst>
          </p:cNvPr>
          <p:cNvSpPr txBox="1"/>
          <p:nvPr/>
        </p:nvSpPr>
        <p:spPr>
          <a:xfrm>
            <a:off x="1823507" y="3212299"/>
            <a:ext cx="20352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Factor out </a:t>
            </a:r>
            <a:r>
              <a:rPr lang="en-US" sz="2000" dirty="0">
                <a:solidFill>
                  <a:srgbClr val="0B3081"/>
                </a:solidFill>
                <a:latin typeface="+mn-lt"/>
              </a:rPr>
              <a:t>27</a:t>
            </a:r>
            <a:r>
              <a:rPr lang="en-US" sz="2000" dirty="0">
                <a:solidFill>
                  <a:srgbClr val="0B3081"/>
                </a:solidFill>
                <a:latin typeface="+mj-lt"/>
              </a:rPr>
              <a:t>, a perfect cube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A1CDB07-F4D9-4959-9C73-1DE740F0D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26522"/>
              </p:ext>
            </p:extLst>
          </p:nvPr>
        </p:nvGraphicFramePr>
        <p:xfrm>
          <a:off x="1866900" y="2763012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6" name="Equation" r:id="rId15" imgW="1307880" imgH="444240" progId="Equation.DSMT4">
                  <p:embed/>
                </p:oleObj>
              </mc:Choice>
              <mc:Fallback>
                <p:oleObj name="Equation" r:id="rId15" imgW="13078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B1DA3FB-94D9-48E6-BF3C-95BB96D7D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66900" y="2763012"/>
                        <a:ext cx="1308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1548DCC-E5DD-4F20-8B85-B19D86AD0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62428"/>
              </p:ext>
            </p:extLst>
          </p:nvPr>
        </p:nvGraphicFramePr>
        <p:xfrm>
          <a:off x="3724443" y="2763012"/>
          <a:ext cx="158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7" name="Equation" r:id="rId17" imgW="1587240" imgH="444240" progId="Equation.DSMT4">
                  <p:embed/>
                </p:oleObj>
              </mc:Choice>
              <mc:Fallback>
                <p:oleObj name="Equation" r:id="rId17" imgW="158724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A1CDB07-F4D9-4959-9C73-1DE740F0DB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24443" y="2763012"/>
                        <a:ext cx="158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41F151-281E-4F0E-9756-BCBD69C7DA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40022"/>
              </p:ext>
            </p:extLst>
          </p:nvPr>
        </p:nvGraphicFramePr>
        <p:xfrm>
          <a:off x="4020129" y="3283178"/>
          <a:ext cx="1409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8" name="Equation" r:id="rId19" imgW="1409400" imgH="330120" progId="Equation.DSMT4">
                  <p:embed/>
                </p:oleObj>
              </mc:Choice>
              <mc:Fallback>
                <p:oleObj name="Equation" r:id="rId19" imgW="140940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3A15FFD-ED01-4C7F-AEFF-139FE96B15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0129" y="3283178"/>
                        <a:ext cx="1409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D30BCDB-2C0B-4004-8E9C-99648D43F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33354"/>
              </p:ext>
            </p:extLst>
          </p:nvPr>
        </p:nvGraphicFramePr>
        <p:xfrm>
          <a:off x="5438655" y="2767799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9" name="Equation" r:id="rId20" imgW="927000" imgH="444240" progId="Equation.DSMT4">
                  <p:embed/>
                </p:oleObj>
              </mc:Choice>
              <mc:Fallback>
                <p:oleObj name="Equation" r:id="rId20" imgW="92700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1548DCC-E5DD-4F20-8B85-B19D86AD0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38655" y="2767799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FDC408B-F6CC-4783-B0F1-A7F9F3D53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183087"/>
              </p:ext>
            </p:extLst>
          </p:nvPr>
        </p:nvGraphicFramePr>
        <p:xfrm>
          <a:off x="889127" y="4040188"/>
          <a:ext cx="1181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70" name="Equation" r:id="rId22" imgW="1180800" imgH="495000" progId="Equation.DSMT4">
                  <p:embed/>
                </p:oleObj>
              </mc:Choice>
              <mc:Fallback>
                <p:oleObj name="Equation" r:id="rId22" imgW="118080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F24EBF-EB23-4741-B1CA-B8D3EE1BE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89127" y="4040188"/>
                        <a:ext cx="1181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C39EED1-26EE-4B2E-BB24-3AE53CCD0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57776"/>
              </p:ext>
            </p:extLst>
          </p:nvPr>
        </p:nvGraphicFramePr>
        <p:xfrm>
          <a:off x="2194751" y="4040188"/>
          <a:ext cx="2324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71" name="Equation" r:id="rId24" imgW="2323800" imgH="495000" progId="Equation.DSMT4">
                  <p:embed/>
                </p:oleObj>
              </mc:Choice>
              <mc:Fallback>
                <p:oleObj name="Equation" r:id="rId24" imgW="2323800" imgH="4950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FDC408B-F6CC-4783-B0F1-A7F9F3D53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94751" y="4040188"/>
                        <a:ext cx="2324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B9791B25-9626-498E-9C9B-2067CD36227B}"/>
              </a:ext>
            </a:extLst>
          </p:cNvPr>
          <p:cNvSpPr txBox="1"/>
          <p:nvPr/>
        </p:nvSpPr>
        <p:spPr>
          <a:xfrm>
            <a:off x="2194751" y="4538833"/>
            <a:ext cx="25509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Factor perfect cubes inside radical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C0B08D2-4465-4E8A-97CD-FFBD01CE0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07956"/>
              </p:ext>
            </p:extLst>
          </p:nvPr>
        </p:nvGraphicFramePr>
        <p:xfrm>
          <a:off x="4626321" y="3980033"/>
          <a:ext cx="2349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72" name="Equation" r:id="rId26" imgW="2349360" imgH="558720" progId="Equation.DSMT4">
                  <p:embed/>
                </p:oleObj>
              </mc:Choice>
              <mc:Fallback>
                <p:oleObj name="Equation" r:id="rId26" imgW="2349360" imgH="55872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C39EED1-26EE-4B2E-BB24-3AE53CCD0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26321" y="3980033"/>
                        <a:ext cx="2349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0CB1A6C-DD14-4BC4-AA1E-28C0C61C3157}"/>
              </a:ext>
            </a:extLst>
          </p:cNvPr>
          <p:cNvSpPr txBox="1"/>
          <p:nvPr/>
        </p:nvSpPr>
        <p:spPr>
          <a:xfrm>
            <a:off x="5001768" y="4538833"/>
            <a:ext cx="25509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B3081"/>
                </a:solidFill>
                <a:latin typeface="+mj-lt"/>
              </a:rPr>
              <a:t>Group perfect cubes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95C8C91-F9F1-4157-A3FC-92D196263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89776"/>
              </p:ext>
            </p:extLst>
          </p:nvPr>
        </p:nvGraphicFramePr>
        <p:xfrm>
          <a:off x="1865567" y="5408647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73" name="Equation" r:id="rId28" imgW="2234880" imgH="571320" progId="Equation.DSMT4">
                  <p:embed/>
                </p:oleObj>
              </mc:Choice>
              <mc:Fallback>
                <p:oleObj name="Equation" r:id="rId28" imgW="2234880" imgH="5713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C0B08D2-4465-4E8A-97CD-FFBD01CE0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65567" y="5408647"/>
                        <a:ext cx="2235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B323C71-808A-456E-A99A-3960302E6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60868"/>
              </p:ext>
            </p:extLst>
          </p:nvPr>
        </p:nvGraphicFramePr>
        <p:xfrm>
          <a:off x="4144931" y="5395394"/>
          <a:ext cx="2501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74" name="Equation" r:id="rId30" imgW="2501640" imgH="571320" progId="Equation.DSMT4">
                  <p:embed/>
                </p:oleObj>
              </mc:Choice>
              <mc:Fallback>
                <p:oleObj name="Equation" r:id="rId30" imgW="2501640" imgH="5713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95C8C91-F9F1-4157-A3FC-92D196263D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144931" y="5395394"/>
                        <a:ext cx="2501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91BA91A-2B33-403E-8129-82C886CB5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12713"/>
              </p:ext>
            </p:extLst>
          </p:nvPr>
        </p:nvGraphicFramePr>
        <p:xfrm>
          <a:off x="6727253" y="5418586"/>
          <a:ext cx="1651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75" name="Equation" r:id="rId32" imgW="1650960" imgH="495000" progId="Equation.DSMT4">
                  <p:embed/>
                </p:oleObj>
              </mc:Choice>
              <mc:Fallback>
                <p:oleObj name="Equation" r:id="rId32" imgW="1650960" imgH="4950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B323C71-808A-456E-A99A-3960302E6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727253" y="5418586"/>
                        <a:ext cx="1651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386516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4417</TotalTime>
  <Words>526</Words>
  <Application>Microsoft Office PowerPoint</Application>
  <PresentationFormat>On-screen Show (4:3)</PresentationFormat>
  <Paragraphs>107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Objectives</vt:lpstr>
      <vt:lpstr>Principal nth Root</vt:lpstr>
      <vt:lpstr>Example 1: Simplifying Principal nth Roots</vt:lpstr>
      <vt:lpstr>nth Root</vt:lpstr>
      <vt:lpstr>Example 2: Using a Calculator to Approximate Roots</vt:lpstr>
      <vt:lpstr>Properties of Radicals</vt:lpstr>
      <vt:lpstr>Example 3: Simplifying Radicals (1 of 2)</vt:lpstr>
      <vt:lpstr>Example 3: Simplifying Radicals (2 of 2)</vt:lpstr>
      <vt:lpstr>Example 4: Combining Like Radicals  (1 of 2)</vt:lpstr>
      <vt:lpstr>Example 4: Combining Like Radicals  (2 of 2)</vt:lpstr>
      <vt:lpstr>Rationalize Denominators and Numerators </vt:lpstr>
      <vt:lpstr>Example 5: Rationalizing Denominators (1 of 3)</vt:lpstr>
      <vt:lpstr>Example 5: Rationalizing Denominators (2 of 3)</vt:lpstr>
      <vt:lpstr>Example 5: Rationalizing Denominators (3 of 3)</vt:lpstr>
      <vt:lpstr>Example 6: Rationalizing Numerators  (1 of 2)</vt:lpstr>
      <vt:lpstr>Example 6: Rationalizing Numerators  (2 of 2)</vt:lpstr>
      <vt:lpstr>   </vt:lpstr>
      <vt:lpstr>Example 7: Writing Expressions Containing Fractional Exponents as Radicals</vt:lpstr>
      <vt:lpstr>   </vt:lpstr>
      <vt:lpstr>Example 8: Simplifying Expressions With Rational Exponents</vt:lpstr>
      <vt:lpstr>Example 9: Simplifying Expressions With Rational Exponents (1 of 2)</vt:lpstr>
      <vt:lpstr>Example 9: Simplifying Expressions With Rational Exponents (2 of 2)</vt:lpstr>
      <vt:lpstr>Example 10: Writing an Expression as a Single Quotient</vt:lpstr>
      <vt:lpstr>Example 11: Factoring an Expression Containing Rational Exponents</vt:lpstr>
    </vt:vector>
  </TitlesOfParts>
  <Company>Copyright © 2020,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and Trigonometry</dc:title>
  <dc:creator>Sullivan</dc:creator>
  <cp:lastModifiedBy>Denise Heban</cp:lastModifiedBy>
  <cp:revision>1145</cp:revision>
  <dcterms:created xsi:type="dcterms:W3CDTF">2001-10-26T14:49:56Z</dcterms:created>
  <dcterms:modified xsi:type="dcterms:W3CDTF">2019-03-16T16:45:50Z</dcterms:modified>
</cp:coreProperties>
</file>